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61EC" w:rsidRPr="00D061EC" w:rsidRDefault="00D061EC" w:rsidP="00D061EC">
      <w:pPr>
        <w:pStyle w:val="NoSpacing"/>
        <w:rPr>
          <w:rFonts w:ascii="Comic Sans MS" w:hAnsi="Comic Sans MS"/>
        </w:rPr>
      </w:pPr>
      <w:r w:rsidRPr="00D061EC">
        <w:rPr>
          <w:rFonts w:ascii="Comic Sans MS" w:hAnsi="Comic Sans MS"/>
        </w:rPr>
        <w:t>Math 8</w:t>
      </w:r>
      <w:r w:rsidRPr="00D061EC">
        <w:rPr>
          <w:rFonts w:ascii="Comic Sans MS" w:hAnsi="Comic Sans MS"/>
        </w:rPr>
        <w:tab/>
      </w:r>
      <w:r w:rsidRPr="00D061EC">
        <w:rPr>
          <w:rFonts w:ascii="Comic Sans MS" w:hAnsi="Comic Sans MS"/>
        </w:rPr>
        <w:tab/>
      </w:r>
      <w:r w:rsidRPr="00D061EC">
        <w:rPr>
          <w:rFonts w:ascii="Comic Sans MS" w:hAnsi="Comic Sans MS"/>
        </w:rPr>
        <w:tab/>
      </w:r>
      <w:r w:rsidRPr="00D061EC">
        <w:rPr>
          <w:rFonts w:ascii="Comic Sans MS" w:hAnsi="Comic Sans MS"/>
        </w:rPr>
        <w:tab/>
      </w:r>
      <w:r w:rsidRPr="00D061EC">
        <w:rPr>
          <w:rFonts w:ascii="Comic Sans MS" w:hAnsi="Comic Sans MS"/>
        </w:rPr>
        <w:tab/>
      </w:r>
      <w:r w:rsidRPr="00D061EC">
        <w:rPr>
          <w:rFonts w:ascii="Comic Sans MS" w:hAnsi="Comic Sans MS"/>
        </w:rPr>
        <w:tab/>
      </w:r>
      <w:r w:rsidRPr="00D061EC">
        <w:rPr>
          <w:rFonts w:ascii="Comic Sans MS" w:hAnsi="Comic Sans MS"/>
        </w:rPr>
        <w:tab/>
      </w:r>
      <w:r w:rsidRPr="00D061EC">
        <w:rPr>
          <w:rFonts w:ascii="Comic Sans MS" w:hAnsi="Comic Sans MS"/>
        </w:rPr>
        <w:tab/>
        <w:t>Name_____________________</w:t>
      </w:r>
    </w:p>
    <w:p w:rsidR="00D061EC" w:rsidRPr="00D061EC" w:rsidRDefault="00D061EC" w:rsidP="00D061EC">
      <w:pPr>
        <w:pStyle w:val="NoSpacing"/>
        <w:rPr>
          <w:rFonts w:ascii="Comic Sans MS" w:hAnsi="Comic Sans MS"/>
        </w:rPr>
      </w:pPr>
    </w:p>
    <w:p w:rsidR="00A65037" w:rsidRPr="00D061EC" w:rsidRDefault="00275F50" w:rsidP="00D061EC">
      <w:pPr>
        <w:pStyle w:val="NoSpacing"/>
        <w:rPr>
          <w:rFonts w:ascii="Comic Sans MS" w:hAnsi="Comic Sans MS"/>
        </w:rPr>
      </w:pPr>
      <w:r w:rsidRPr="00D061EC">
        <w:rPr>
          <w:rFonts w:ascii="Comic Sans MS" w:hAnsi="Comic Sans MS"/>
        </w:rPr>
        <w:t>Functions Test Review</w:t>
      </w:r>
      <w:r w:rsidR="00D061EC" w:rsidRPr="00D061EC">
        <w:rPr>
          <w:rFonts w:ascii="Comic Sans MS" w:hAnsi="Comic Sans MS"/>
        </w:rPr>
        <w:tab/>
      </w:r>
    </w:p>
    <w:p w:rsidR="00D061EC" w:rsidRPr="00D061EC" w:rsidRDefault="00D061EC" w:rsidP="00D061EC">
      <w:pPr>
        <w:pStyle w:val="NoSpacing"/>
        <w:rPr>
          <w:rFonts w:ascii="Comic Sans MS" w:hAnsi="Comic Sans MS"/>
          <w:sz w:val="24"/>
        </w:rPr>
      </w:pPr>
    </w:p>
    <w:p w:rsidR="00A65037" w:rsidRPr="00D061EC" w:rsidRDefault="00A65037" w:rsidP="00A65037">
      <w:p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What is a relation? _________________________________________________________</w:t>
      </w:r>
    </w:p>
    <w:p w:rsidR="00C303EA" w:rsidRPr="00D061EC" w:rsidRDefault="00C303EA" w:rsidP="00A65037">
      <w:p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  <w:u w:val="single"/>
        </w:rPr>
        <w:t>Domain</w:t>
      </w:r>
      <w:r w:rsidRPr="00D061EC">
        <w:rPr>
          <w:rFonts w:ascii="Comic Sans MS" w:hAnsi="Comic Sans MS"/>
          <w:sz w:val="24"/>
        </w:rPr>
        <w:t>: the set of _____________________</w:t>
      </w:r>
    </w:p>
    <w:p w:rsidR="00C303EA" w:rsidRPr="00D061EC" w:rsidRDefault="00C303EA" w:rsidP="00A65037">
      <w:p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  <w:u w:val="single"/>
        </w:rPr>
        <w:t>Range</w:t>
      </w:r>
      <w:r w:rsidRPr="00D061EC">
        <w:rPr>
          <w:rFonts w:ascii="Comic Sans MS" w:hAnsi="Comic Sans MS"/>
          <w:sz w:val="24"/>
        </w:rPr>
        <w:t>:  the set of _____________________</w:t>
      </w:r>
    </w:p>
    <w:p w:rsidR="00C303EA" w:rsidRPr="00D061EC" w:rsidRDefault="00C303EA" w:rsidP="00A65037">
      <w:pPr>
        <w:rPr>
          <w:rFonts w:ascii="Comic Sans MS" w:hAnsi="Comic Sans MS"/>
          <w:sz w:val="24"/>
        </w:rPr>
      </w:pPr>
    </w:p>
    <w:p w:rsidR="00C303EA" w:rsidRPr="00D061EC" w:rsidRDefault="00C303EA" w:rsidP="00A65037">
      <w:p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A relation can be represented in the following ways:</w:t>
      </w:r>
    </w:p>
    <w:p w:rsidR="00C303EA" w:rsidRPr="00D061EC" w:rsidRDefault="00C303EA" w:rsidP="00A65037">
      <w:p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noProof/>
          <w:sz w:val="24"/>
        </w:rPr>
        <w:drawing>
          <wp:inline distT="0" distB="0" distL="0" distR="0" wp14:anchorId="19210F11" wp14:editId="244BBB92">
            <wp:extent cx="1065609" cy="1704975"/>
            <wp:effectExtent l="19050" t="0" r="1191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749" cy="170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061EC">
        <w:rPr>
          <w:rFonts w:ascii="Comic Sans MS" w:hAnsi="Comic Sans MS"/>
          <w:noProof/>
          <w:sz w:val="24"/>
        </w:rPr>
        <w:drawing>
          <wp:inline distT="0" distB="0" distL="0" distR="0" wp14:anchorId="086792F4" wp14:editId="087D55FD">
            <wp:extent cx="1088231" cy="174117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231" cy="174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061EC">
        <w:rPr>
          <w:rFonts w:ascii="Comic Sans MS" w:hAnsi="Comic Sans MS"/>
          <w:noProof/>
          <w:sz w:val="24"/>
        </w:rPr>
        <w:drawing>
          <wp:inline distT="0" distB="0" distL="0" distR="0" wp14:anchorId="4B5878FE" wp14:editId="1C2676F3">
            <wp:extent cx="1313374" cy="1714299"/>
            <wp:effectExtent l="19050" t="0" r="1076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296" cy="17155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061EC">
        <w:rPr>
          <w:rFonts w:ascii="Comic Sans MS" w:hAnsi="Comic Sans MS"/>
          <w:noProof/>
          <w:sz w:val="24"/>
        </w:rPr>
        <w:drawing>
          <wp:inline distT="0" distB="0" distL="0" distR="0" wp14:anchorId="0AAE177B" wp14:editId="53C77CEF">
            <wp:extent cx="1186070" cy="1704975"/>
            <wp:effectExtent l="19050" t="0" r="0" b="0"/>
            <wp:docPr id="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607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3EA" w:rsidRPr="00D061EC" w:rsidRDefault="00C303EA" w:rsidP="00A65037">
      <w:pPr>
        <w:rPr>
          <w:rFonts w:ascii="Comic Sans MS" w:hAnsi="Comic Sans MS"/>
          <w:sz w:val="24"/>
        </w:rPr>
      </w:pPr>
    </w:p>
    <w:p w:rsidR="00C303EA" w:rsidRPr="00D061EC" w:rsidRDefault="00C866E5" w:rsidP="00A65037">
      <w:pPr>
        <w:rPr>
          <w:rFonts w:ascii="Comic Sans MS" w:hAnsi="Comic Sans MS"/>
          <w:sz w:val="24"/>
          <w:u w:val="single"/>
        </w:rPr>
      </w:pPr>
      <w:r w:rsidRPr="00D061EC">
        <w:rPr>
          <w:rFonts w:ascii="Comic Sans MS" w:hAnsi="Comic Sans MS"/>
          <w:sz w:val="24"/>
          <w:u w:val="single"/>
        </w:rPr>
        <w:t>Example 1:</w:t>
      </w:r>
      <w:r w:rsidRPr="00D061EC">
        <w:rPr>
          <w:rFonts w:ascii="Comic Sans MS" w:hAnsi="Comic Sans MS"/>
          <w:sz w:val="24"/>
          <w:u w:val="single"/>
        </w:rPr>
        <w:br/>
      </w:r>
      <w:r w:rsidR="00C303EA" w:rsidRPr="00D061EC">
        <w:rPr>
          <w:rFonts w:ascii="Comic Sans MS" w:hAnsi="Comic Sans MS"/>
          <w:sz w:val="24"/>
        </w:rPr>
        <w:t>Consider the relation given by the following ordered pairs:  (-2, -3), (-1, 1), (1, 3), (2, -2), and (3, 1)</w:t>
      </w:r>
    </w:p>
    <w:p w:rsidR="00C303EA" w:rsidRPr="00D061EC" w:rsidRDefault="00C303EA" w:rsidP="00C303EA">
      <w:pPr>
        <w:pStyle w:val="ListParagraph"/>
        <w:numPr>
          <w:ilvl w:val="0"/>
          <w:numId w:val="1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Identify the domain and range:</w:t>
      </w:r>
      <w:r w:rsidRPr="00D061EC">
        <w:rPr>
          <w:rFonts w:ascii="Comic Sans MS" w:hAnsi="Comic Sans MS"/>
          <w:sz w:val="24"/>
        </w:rPr>
        <w:br/>
        <w:t>Domain=</w:t>
      </w:r>
      <w:r w:rsidRPr="00D061EC">
        <w:rPr>
          <w:rFonts w:ascii="Comic Sans MS" w:hAnsi="Comic Sans MS"/>
          <w:sz w:val="24"/>
        </w:rPr>
        <w:br/>
        <w:t xml:space="preserve">Range = </w:t>
      </w:r>
    </w:p>
    <w:p w:rsidR="00C303EA" w:rsidRPr="00D061EC" w:rsidRDefault="00C303EA" w:rsidP="00C303EA">
      <w:pPr>
        <w:pStyle w:val="ListParagraph"/>
        <w:numPr>
          <w:ilvl w:val="0"/>
          <w:numId w:val="1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Represent the relation using a graph and a mapping diagram:</w:t>
      </w:r>
    </w:p>
    <w:p w:rsidR="00C303EA" w:rsidRPr="00D061EC" w:rsidRDefault="00C303EA" w:rsidP="00C303EA">
      <w:pPr>
        <w:ind w:left="2160"/>
        <w:rPr>
          <w:rFonts w:ascii="Comic Sans MS" w:hAnsi="Comic Sans MS"/>
          <w:sz w:val="24"/>
          <w:u w:val="single"/>
        </w:rPr>
      </w:pPr>
      <w:r w:rsidRPr="00D061EC"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54656" behindDoc="1" locked="0" layoutInCell="1" allowOverlap="1" wp14:anchorId="2710BFF5" wp14:editId="48A0D965">
            <wp:simplePos x="0" y="0"/>
            <wp:positionH relativeFrom="column">
              <wp:posOffset>85725</wp:posOffset>
            </wp:positionH>
            <wp:positionV relativeFrom="paragraph">
              <wp:posOffset>126365</wp:posOffset>
            </wp:positionV>
            <wp:extent cx="2202180" cy="1752600"/>
            <wp:effectExtent l="19050" t="0" r="7620" b="0"/>
            <wp:wrapTight wrapText="bothSides">
              <wp:wrapPolygon edited="0">
                <wp:start x="-187" y="0"/>
                <wp:lineTo x="-187" y="21365"/>
                <wp:lineTo x="21675" y="21365"/>
                <wp:lineTo x="21675" y="0"/>
                <wp:lineTo x="-187" y="0"/>
              </wp:wrapPolygon>
            </wp:wrapTight>
            <wp:docPr id="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061EC">
        <w:rPr>
          <w:rFonts w:ascii="Comic Sans MS" w:hAnsi="Comic Sans MS"/>
          <w:sz w:val="24"/>
        </w:rPr>
        <w:t xml:space="preserve">                             </w:t>
      </w:r>
      <w:r w:rsidR="00EA4946" w:rsidRPr="00D061EC">
        <w:rPr>
          <w:rFonts w:ascii="Comic Sans MS" w:hAnsi="Comic Sans MS"/>
          <w:sz w:val="24"/>
        </w:rPr>
        <w:t xml:space="preserve">  </w:t>
      </w:r>
      <w:r w:rsidRPr="00D061EC">
        <w:rPr>
          <w:rFonts w:ascii="Comic Sans MS" w:hAnsi="Comic Sans MS"/>
          <w:sz w:val="24"/>
        </w:rPr>
        <w:t xml:space="preserve"> </w:t>
      </w:r>
      <w:r w:rsidRPr="00D061EC">
        <w:rPr>
          <w:rFonts w:ascii="Comic Sans MS" w:hAnsi="Comic Sans MS"/>
          <w:sz w:val="24"/>
          <w:u w:val="single"/>
        </w:rPr>
        <w:t>Mapping Diagram</w:t>
      </w:r>
    </w:p>
    <w:p w:rsidR="00C303EA" w:rsidRPr="00D061EC" w:rsidRDefault="00D061EC" w:rsidP="00C303EA">
      <w:pPr>
        <w:ind w:left="216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76475</wp:posOffset>
                </wp:positionH>
                <wp:positionV relativeFrom="paragraph">
                  <wp:posOffset>355600</wp:posOffset>
                </wp:positionV>
                <wp:extent cx="619125" cy="1104900"/>
                <wp:effectExtent l="9525" t="10160" r="9525" b="8890"/>
                <wp:wrapNone/>
                <wp:docPr id="135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" cy="1104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" o:spid="_x0000_s1026" style="position:absolute;margin-left:179.25pt;margin-top:28pt;width:48.75pt;height:8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"/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85875</wp:posOffset>
                </wp:positionH>
                <wp:positionV relativeFrom="paragraph">
                  <wp:posOffset>355600</wp:posOffset>
                </wp:positionV>
                <wp:extent cx="619125" cy="1104900"/>
                <wp:effectExtent l="9525" t="10160" r="9525" b="8890"/>
                <wp:wrapNone/>
                <wp:docPr id="13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" cy="1104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" o:spid="_x0000_s1026" style="position:absolute;margin-left:101.25pt;margin-top:28pt;width:48.75pt;height:8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"/>
            </w:pict>
          </mc:Fallback>
        </mc:AlternateContent>
      </w:r>
      <w:r w:rsidR="00C303EA" w:rsidRPr="00D061EC">
        <w:rPr>
          <w:rFonts w:ascii="Comic Sans MS" w:hAnsi="Comic Sans MS"/>
          <w:sz w:val="24"/>
        </w:rPr>
        <w:tab/>
      </w:r>
      <w:r w:rsidR="00C303EA" w:rsidRPr="00D061EC">
        <w:rPr>
          <w:rFonts w:ascii="Comic Sans MS" w:hAnsi="Comic Sans MS"/>
          <w:sz w:val="24"/>
        </w:rPr>
        <w:tab/>
      </w:r>
      <w:r w:rsidR="00C303EA" w:rsidRPr="00D061EC">
        <w:rPr>
          <w:rFonts w:ascii="Comic Sans MS" w:hAnsi="Comic Sans MS"/>
          <w:sz w:val="24"/>
        </w:rPr>
        <w:tab/>
        <w:t>Input</w:t>
      </w:r>
      <w:r w:rsidR="00C303EA" w:rsidRPr="00D061EC">
        <w:rPr>
          <w:rFonts w:ascii="Comic Sans MS" w:hAnsi="Comic Sans MS"/>
          <w:sz w:val="24"/>
        </w:rPr>
        <w:tab/>
      </w:r>
      <w:r w:rsidR="00C303EA" w:rsidRPr="00D061EC">
        <w:rPr>
          <w:rFonts w:ascii="Comic Sans MS" w:hAnsi="Comic Sans MS"/>
          <w:sz w:val="24"/>
        </w:rPr>
        <w:tab/>
        <w:t>Output</w:t>
      </w:r>
    </w:p>
    <w:p w:rsidR="008717D9" w:rsidRPr="00D061EC" w:rsidRDefault="008717D9" w:rsidP="00C303EA">
      <w:pPr>
        <w:ind w:left="2160"/>
        <w:rPr>
          <w:rFonts w:ascii="Comic Sans MS" w:hAnsi="Comic Sans MS"/>
          <w:sz w:val="24"/>
        </w:rPr>
      </w:pPr>
    </w:p>
    <w:p w:rsidR="00B04CD3" w:rsidRPr="00D061EC" w:rsidRDefault="00B04CD3" w:rsidP="00C303EA">
      <w:pPr>
        <w:ind w:left="2160"/>
        <w:rPr>
          <w:rFonts w:ascii="Comic Sans MS" w:hAnsi="Comic Sans MS"/>
          <w:sz w:val="24"/>
        </w:rPr>
      </w:pPr>
    </w:p>
    <w:p w:rsidR="008717D9" w:rsidRPr="00D061EC" w:rsidRDefault="008717D9" w:rsidP="008717D9">
      <w:pPr>
        <w:ind w:left="2160" w:hanging="2160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lastRenderedPageBreak/>
        <w:t>Is the relation a function?</w:t>
      </w:r>
      <w:r w:rsidR="00C866E5" w:rsidRPr="00D061EC">
        <w:rPr>
          <w:rFonts w:ascii="Comic Sans MS" w:hAnsi="Comic Sans MS"/>
          <w:sz w:val="24"/>
        </w:rPr>
        <w:t xml:space="preserve">  Explain.</w:t>
      </w:r>
    </w:p>
    <w:p w:rsidR="008717D9" w:rsidRPr="00D061EC" w:rsidRDefault="00C866E5" w:rsidP="008717D9">
      <w:pPr>
        <w:ind w:left="2160" w:hanging="2160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56704" behindDoc="1" locked="0" layoutInCell="1" allowOverlap="1" wp14:anchorId="5DC0C4CB" wp14:editId="474A7610">
            <wp:simplePos x="0" y="0"/>
            <wp:positionH relativeFrom="column">
              <wp:posOffset>3171825</wp:posOffset>
            </wp:positionH>
            <wp:positionV relativeFrom="paragraph">
              <wp:posOffset>95250</wp:posOffset>
            </wp:positionV>
            <wp:extent cx="1560195" cy="1724025"/>
            <wp:effectExtent l="19050" t="0" r="1905" b="0"/>
            <wp:wrapTight wrapText="bothSides">
              <wp:wrapPolygon edited="0">
                <wp:start x="-264" y="0"/>
                <wp:lineTo x="-264" y="21481"/>
                <wp:lineTo x="21626" y="21481"/>
                <wp:lineTo x="21626" y="0"/>
                <wp:lineTo x="-264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717D9" w:rsidRPr="00D061EC">
        <w:rPr>
          <w:rFonts w:ascii="Comic Sans MS" w:hAnsi="Comic Sans MS"/>
          <w:noProof/>
          <w:sz w:val="24"/>
        </w:rPr>
        <w:drawing>
          <wp:inline distT="0" distB="0" distL="0" distR="0" wp14:anchorId="0EA0273F" wp14:editId="310E50CA">
            <wp:extent cx="1563570" cy="1819275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57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6E5" w:rsidRPr="00D061EC" w:rsidRDefault="00C866E5" w:rsidP="008717D9">
      <w:pPr>
        <w:ind w:left="2160" w:hanging="2160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Function? ________</w:t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  <w:t>Function? _________</w:t>
      </w:r>
    </w:p>
    <w:p w:rsidR="00C866E5" w:rsidRPr="00D061EC" w:rsidRDefault="00C866E5" w:rsidP="008717D9">
      <w:pPr>
        <w:ind w:left="2160" w:hanging="2160"/>
        <w:rPr>
          <w:rFonts w:ascii="Comic Sans MS" w:hAnsi="Comic Sans MS"/>
          <w:sz w:val="24"/>
        </w:rPr>
      </w:pPr>
    </w:p>
    <w:p w:rsidR="00C866E5" w:rsidRPr="00D061EC" w:rsidRDefault="00C866E5" w:rsidP="00C866E5">
      <w:pPr>
        <w:rPr>
          <w:rFonts w:ascii="Comic Sans MS" w:hAnsi="Comic Sans MS"/>
          <w:sz w:val="24"/>
          <w:u w:val="single"/>
        </w:rPr>
      </w:pPr>
      <w:r w:rsidRPr="00D061EC">
        <w:rPr>
          <w:rFonts w:ascii="Comic Sans MS" w:hAnsi="Comic Sans MS"/>
          <w:sz w:val="24"/>
          <w:u w:val="single"/>
        </w:rPr>
        <w:t>Example 2:</w:t>
      </w:r>
      <w:r w:rsidRPr="00D061EC">
        <w:rPr>
          <w:rFonts w:ascii="Comic Sans MS" w:hAnsi="Comic Sans MS"/>
          <w:sz w:val="24"/>
          <w:u w:val="single"/>
        </w:rPr>
        <w:br/>
      </w:r>
      <w:r w:rsidRPr="00D061EC">
        <w:rPr>
          <w:rFonts w:ascii="Comic Sans MS" w:hAnsi="Comic Sans MS"/>
          <w:sz w:val="24"/>
        </w:rPr>
        <w:t xml:space="preserve">Consider the relation given by the following ordered pairs:  (-4, 3), (-2, 1), (0, 3), </w:t>
      </w:r>
      <w:r w:rsidRPr="00D061EC">
        <w:rPr>
          <w:rFonts w:ascii="Comic Sans MS" w:hAnsi="Comic Sans MS"/>
          <w:sz w:val="24"/>
        </w:rPr>
        <w:br/>
        <w:t>(1, -2), and (-2, -4)</w:t>
      </w:r>
    </w:p>
    <w:p w:rsidR="00C866E5" w:rsidRPr="00D061EC" w:rsidRDefault="00C866E5" w:rsidP="00FF0A98">
      <w:pPr>
        <w:pStyle w:val="ListParagraph"/>
        <w:numPr>
          <w:ilvl w:val="0"/>
          <w:numId w:val="2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Identify the domain and range:</w:t>
      </w:r>
      <w:r w:rsidRPr="00D061EC">
        <w:rPr>
          <w:rFonts w:ascii="Comic Sans MS" w:hAnsi="Comic Sans MS"/>
          <w:sz w:val="24"/>
        </w:rPr>
        <w:br/>
        <w:t>Domain=</w:t>
      </w:r>
      <w:r w:rsidRPr="00D061EC">
        <w:rPr>
          <w:rFonts w:ascii="Comic Sans MS" w:hAnsi="Comic Sans MS"/>
          <w:sz w:val="24"/>
        </w:rPr>
        <w:br/>
        <w:t xml:space="preserve">Range = </w:t>
      </w:r>
    </w:p>
    <w:p w:rsidR="00C866E5" w:rsidRPr="00D061EC" w:rsidRDefault="00C866E5" w:rsidP="00FF0A98">
      <w:pPr>
        <w:pStyle w:val="ListParagraph"/>
        <w:numPr>
          <w:ilvl w:val="0"/>
          <w:numId w:val="2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Represent the relation using a table and a mapping diagram:</w:t>
      </w:r>
    </w:p>
    <w:tbl>
      <w:tblPr>
        <w:tblStyle w:val="TableGrid"/>
        <w:tblpPr w:leftFromText="180" w:rightFromText="180" w:vertAnchor="text" w:horzAnchor="page" w:tblpX="1006" w:tblpY="526"/>
        <w:tblOverlap w:val="never"/>
        <w:tblW w:w="0" w:type="auto"/>
        <w:tblLook w:val="04A0" w:firstRow="1" w:lastRow="0" w:firstColumn="1" w:lastColumn="0" w:noHBand="0" w:noVBand="1"/>
      </w:tblPr>
      <w:tblGrid>
        <w:gridCol w:w="486"/>
        <w:gridCol w:w="864"/>
        <w:gridCol w:w="864"/>
        <w:gridCol w:w="864"/>
        <w:gridCol w:w="864"/>
        <w:gridCol w:w="864"/>
      </w:tblGrid>
      <w:tr w:rsidR="00C866E5" w:rsidRPr="00D061EC" w:rsidTr="00C866E5">
        <w:tc>
          <w:tcPr>
            <w:tcW w:w="486" w:type="dxa"/>
          </w:tcPr>
          <w:p w:rsidR="00C866E5" w:rsidRPr="00D061EC" w:rsidRDefault="00C866E5" w:rsidP="00C866E5">
            <w:pPr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x</w:t>
            </w:r>
          </w:p>
        </w:tc>
        <w:tc>
          <w:tcPr>
            <w:tcW w:w="864" w:type="dxa"/>
          </w:tcPr>
          <w:p w:rsidR="00C866E5" w:rsidRPr="00D061EC" w:rsidRDefault="00C866E5" w:rsidP="00C866E5">
            <w:pPr>
              <w:rPr>
                <w:rFonts w:ascii="Comic Sans MS" w:hAnsi="Comic Sans MS"/>
                <w:sz w:val="24"/>
              </w:rPr>
            </w:pPr>
          </w:p>
        </w:tc>
        <w:tc>
          <w:tcPr>
            <w:tcW w:w="864" w:type="dxa"/>
          </w:tcPr>
          <w:p w:rsidR="00C866E5" w:rsidRPr="00D061EC" w:rsidRDefault="00C866E5" w:rsidP="00C866E5">
            <w:pPr>
              <w:rPr>
                <w:rFonts w:ascii="Comic Sans MS" w:hAnsi="Comic Sans MS"/>
                <w:sz w:val="24"/>
              </w:rPr>
            </w:pPr>
          </w:p>
        </w:tc>
        <w:tc>
          <w:tcPr>
            <w:tcW w:w="864" w:type="dxa"/>
          </w:tcPr>
          <w:p w:rsidR="00C866E5" w:rsidRPr="00D061EC" w:rsidRDefault="00C866E5" w:rsidP="00C866E5">
            <w:pPr>
              <w:rPr>
                <w:rFonts w:ascii="Comic Sans MS" w:hAnsi="Comic Sans MS"/>
                <w:sz w:val="24"/>
              </w:rPr>
            </w:pPr>
          </w:p>
        </w:tc>
        <w:tc>
          <w:tcPr>
            <w:tcW w:w="864" w:type="dxa"/>
          </w:tcPr>
          <w:p w:rsidR="00C866E5" w:rsidRPr="00D061EC" w:rsidRDefault="00C866E5" w:rsidP="00C866E5">
            <w:pPr>
              <w:rPr>
                <w:rFonts w:ascii="Comic Sans MS" w:hAnsi="Comic Sans MS"/>
                <w:sz w:val="24"/>
              </w:rPr>
            </w:pPr>
          </w:p>
        </w:tc>
        <w:tc>
          <w:tcPr>
            <w:tcW w:w="864" w:type="dxa"/>
          </w:tcPr>
          <w:p w:rsidR="00C866E5" w:rsidRPr="00D061EC" w:rsidRDefault="00C866E5" w:rsidP="00C866E5">
            <w:pPr>
              <w:rPr>
                <w:rFonts w:ascii="Comic Sans MS" w:hAnsi="Comic Sans MS"/>
                <w:sz w:val="24"/>
              </w:rPr>
            </w:pPr>
          </w:p>
        </w:tc>
      </w:tr>
      <w:tr w:rsidR="00C866E5" w:rsidRPr="00D061EC" w:rsidTr="00C866E5">
        <w:tc>
          <w:tcPr>
            <w:tcW w:w="486" w:type="dxa"/>
          </w:tcPr>
          <w:p w:rsidR="00C866E5" w:rsidRPr="00D061EC" w:rsidRDefault="00C866E5" w:rsidP="00C866E5">
            <w:pPr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y</w:t>
            </w:r>
          </w:p>
        </w:tc>
        <w:tc>
          <w:tcPr>
            <w:tcW w:w="864" w:type="dxa"/>
          </w:tcPr>
          <w:p w:rsidR="00C866E5" w:rsidRPr="00D061EC" w:rsidRDefault="00C866E5" w:rsidP="00C866E5">
            <w:pPr>
              <w:rPr>
                <w:rFonts w:ascii="Comic Sans MS" w:hAnsi="Comic Sans MS"/>
                <w:sz w:val="24"/>
              </w:rPr>
            </w:pPr>
          </w:p>
        </w:tc>
        <w:tc>
          <w:tcPr>
            <w:tcW w:w="864" w:type="dxa"/>
          </w:tcPr>
          <w:p w:rsidR="00C866E5" w:rsidRPr="00D061EC" w:rsidRDefault="00C866E5" w:rsidP="00C866E5">
            <w:pPr>
              <w:rPr>
                <w:rFonts w:ascii="Comic Sans MS" w:hAnsi="Comic Sans MS"/>
                <w:sz w:val="24"/>
              </w:rPr>
            </w:pPr>
          </w:p>
        </w:tc>
        <w:tc>
          <w:tcPr>
            <w:tcW w:w="864" w:type="dxa"/>
          </w:tcPr>
          <w:p w:rsidR="00C866E5" w:rsidRPr="00D061EC" w:rsidRDefault="00C866E5" w:rsidP="00C866E5">
            <w:pPr>
              <w:rPr>
                <w:rFonts w:ascii="Comic Sans MS" w:hAnsi="Comic Sans MS"/>
                <w:sz w:val="24"/>
              </w:rPr>
            </w:pPr>
          </w:p>
        </w:tc>
        <w:tc>
          <w:tcPr>
            <w:tcW w:w="864" w:type="dxa"/>
          </w:tcPr>
          <w:p w:rsidR="00C866E5" w:rsidRPr="00D061EC" w:rsidRDefault="00C866E5" w:rsidP="00C866E5">
            <w:pPr>
              <w:rPr>
                <w:rFonts w:ascii="Comic Sans MS" w:hAnsi="Comic Sans MS"/>
                <w:sz w:val="24"/>
              </w:rPr>
            </w:pPr>
          </w:p>
        </w:tc>
        <w:tc>
          <w:tcPr>
            <w:tcW w:w="864" w:type="dxa"/>
          </w:tcPr>
          <w:p w:rsidR="00C866E5" w:rsidRPr="00D061EC" w:rsidRDefault="00C866E5" w:rsidP="00C866E5">
            <w:pPr>
              <w:rPr>
                <w:rFonts w:ascii="Comic Sans MS" w:hAnsi="Comic Sans MS"/>
                <w:sz w:val="24"/>
              </w:rPr>
            </w:pPr>
          </w:p>
        </w:tc>
      </w:tr>
    </w:tbl>
    <w:p w:rsidR="00C866E5" w:rsidRPr="00D061EC" w:rsidRDefault="00D061EC" w:rsidP="00C866E5">
      <w:pPr>
        <w:ind w:left="216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00225</wp:posOffset>
                </wp:positionH>
                <wp:positionV relativeFrom="paragraph">
                  <wp:posOffset>307975</wp:posOffset>
                </wp:positionV>
                <wp:extent cx="619125" cy="1104900"/>
                <wp:effectExtent l="5080" t="10160" r="13970" b="8890"/>
                <wp:wrapNone/>
                <wp:docPr id="133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" cy="1104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" o:spid="_x0000_s1026" style="position:absolute;margin-left:141.75pt;margin-top:24.25pt;width:48.75pt;height:8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"/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38150</wp:posOffset>
                </wp:positionH>
                <wp:positionV relativeFrom="paragraph">
                  <wp:posOffset>307975</wp:posOffset>
                </wp:positionV>
                <wp:extent cx="619125" cy="1104900"/>
                <wp:effectExtent l="5080" t="10160" r="13970" b="8890"/>
                <wp:wrapNone/>
                <wp:docPr id="13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" cy="1104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" o:spid="_x0000_s1026" style="position:absolute;margin-left:34.5pt;margin-top:24.25pt;width:48.75pt;height:8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"/>
            </w:pict>
          </mc:Fallback>
        </mc:AlternateContent>
      </w:r>
      <w:r w:rsidR="00C866E5" w:rsidRPr="00D061EC">
        <w:rPr>
          <w:rFonts w:ascii="Comic Sans MS" w:hAnsi="Comic Sans MS"/>
          <w:sz w:val="24"/>
        </w:rPr>
        <w:t xml:space="preserve">            Input</w:t>
      </w:r>
      <w:r w:rsidR="00C866E5" w:rsidRPr="00D061EC">
        <w:rPr>
          <w:rFonts w:ascii="Comic Sans MS" w:hAnsi="Comic Sans MS"/>
          <w:sz w:val="24"/>
        </w:rPr>
        <w:tab/>
      </w:r>
      <w:r w:rsidR="00C866E5" w:rsidRPr="00D061EC">
        <w:rPr>
          <w:rFonts w:ascii="Comic Sans MS" w:hAnsi="Comic Sans MS"/>
          <w:sz w:val="24"/>
        </w:rPr>
        <w:tab/>
        <w:t>Output</w:t>
      </w:r>
    </w:p>
    <w:p w:rsidR="00C866E5" w:rsidRPr="00D061EC" w:rsidRDefault="00C866E5" w:rsidP="008717D9">
      <w:pPr>
        <w:ind w:left="2160" w:hanging="2160"/>
        <w:rPr>
          <w:rFonts w:ascii="Comic Sans MS" w:hAnsi="Comic Sans MS"/>
          <w:sz w:val="24"/>
        </w:rPr>
      </w:pPr>
    </w:p>
    <w:p w:rsidR="00C866E5" w:rsidRPr="00D061EC" w:rsidRDefault="00C866E5" w:rsidP="008717D9">
      <w:pPr>
        <w:ind w:left="2160" w:hanging="2160"/>
        <w:rPr>
          <w:rFonts w:ascii="Comic Sans MS" w:hAnsi="Comic Sans MS"/>
          <w:sz w:val="24"/>
        </w:rPr>
      </w:pPr>
    </w:p>
    <w:p w:rsidR="00FF0A98" w:rsidRPr="00D061EC" w:rsidRDefault="00FF0A98" w:rsidP="008717D9">
      <w:pPr>
        <w:ind w:left="2160" w:hanging="2160"/>
        <w:rPr>
          <w:rFonts w:ascii="Comic Sans MS" w:hAnsi="Comic Sans MS"/>
          <w:sz w:val="24"/>
        </w:rPr>
      </w:pPr>
    </w:p>
    <w:p w:rsidR="00FF0A98" w:rsidRPr="00D061EC" w:rsidRDefault="00FF0A98" w:rsidP="008717D9">
      <w:pPr>
        <w:ind w:left="2160" w:hanging="2160"/>
        <w:rPr>
          <w:rFonts w:ascii="Comic Sans MS" w:hAnsi="Comic Sans MS"/>
          <w:sz w:val="24"/>
        </w:rPr>
      </w:pPr>
    </w:p>
    <w:p w:rsidR="00FF0A98" w:rsidRPr="00D061EC" w:rsidRDefault="00FF0A98" w:rsidP="00FF0A98">
      <w:pPr>
        <w:rPr>
          <w:rFonts w:ascii="Comic Sans MS" w:hAnsi="Comic Sans MS"/>
          <w:sz w:val="24"/>
          <w:u w:val="single"/>
        </w:rPr>
      </w:pPr>
      <w:r w:rsidRPr="00D061EC">
        <w:rPr>
          <w:rFonts w:ascii="Comic Sans MS" w:hAnsi="Comic Sans MS"/>
          <w:noProof/>
          <w:sz w:val="24"/>
          <w:u w:val="single"/>
        </w:rPr>
        <w:drawing>
          <wp:anchor distT="0" distB="0" distL="114300" distR="114300" simplePos="0" relativeHeight="251658752" behindDoc="1" locked="0" layoutInCell="1" allowOverlap="1" wp14:anchorId="0D3E1201" wp14:editId="214561D1">
            <wp:simplePos x="0" y="0"/>
            <wp:positionH relativeFrom="column">
              <wp:posOffset>661670</wp:posOffset>
            </wp:positionH>
            <wp:positionV relativeFrom="paragraph">
              <wp:posOffset>537210</wp:posOffset>
            </wp:positionV>
            <wp:extent cx="3343275" cy="857250"/>
            <wp:effectExtent l="19050" t="0" r="9525" b="0"/>
            <wp:wrapTight wrapText="bothSides">
              <wp:wrapPolygon edited="0">
                <wp:start x="-123" y="0"/>
                <wp:lineTo x="-123" y="21120"/>
                <wp:lineTo x="21662" y="21120"/>
                <wp:lineTo x="21662" y="0"/>
                <wp:lineTo x="-123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061EC">
        <w:rPr>
          <w:rFonts w:ascii="Comic Sans MS" w:hAnsi="Comic Sans MS"/>
          <w:sz w:val="24"/>
          <w:u w:val="single"/>
        </w:rPr>
        <w:t>Example 3:</w:t>
      </w:r>
      <w:r w:rsidRPr="00D061EC">
        <w:rPr>
          <w:rFonts w:ascii="Comic Sans MS" w:hAnsi="Comic Sans MS"/>
          <w:sz w:val="24"/>
          <w:u w:val="single"/>
        </w:rPr>
        <w:br/>
      </w:r>
      <w:r w:rsidRPr="00D061EC">
        <w:rPr>
          <w:rFonts w:ascii="Comic Sans MS" w:hAnsi="Comic Sans MS"/>
          <w:sz w:val="24"/>
        </w:rPr>
        <w:t>Is the following relation a function?  Why or why not?</w:t>
      </w:r>
      <w:r w:rsidRPr="00D061EC">
        <w:rPr>
          <w:rFonts w:ascii="Comic Sans MS" w:hAnsi="Comic Sans MS"/>
          <w:sz w:val="24"/>
          <w:u w:val="single"/>
        </w:rPr>
        <w:br/>
      </w:r>
    </w:p>
    <w:p w:rsidR="00275F50" w:rsidRPr="00D061EC" w:rsidRDefault="00275F50" w:rsidP="00FF0A98">
      <w:pPr>
        <w:rPr>
          <w:rFonts w:ascii="Comic Sans MS" w:hAnsi="Comic Sans MS"/>
          <w:sz w:val="24"/>
          <w:u w:val="single"/>
        </w:rPr>
      </w:pPr>
    </w:p>
    <w:p w:rsidR="00D061EC" w:rsidRPr="00D061EC" w:rsidRDefault="00D061EC" w:rsidP="00FF0A98">
      <w:pPr>
        <w:rPr>
          <w:rFonts w:ascii="Comic Sans MS" w:hAnsi="Comic Sans MS"/>
          <w:sz w:val="24"/>
        </w:rPr>
      </w:pPr>
    </w:p>
    <w:p w:rsidR="00D061EC" w:rsidRPr="00D061EC" w:rsidRDefault="00275F50" w:rsidP="00D061EC">
      <w:p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lastRenderedPageBreak/>
        <w:t>Find the indicated values</w:t>
      </w:r>
      <w:r w:rsidR="00D061EC" w:rsidRPr="00D061EC">
        <w:rPr>
          <w:rFonts w:ascii="Comic Sans MS" w:hAnsi="Comic Sans MS"/>
          <w:sz w:val="24"/>
        </w:rPr>
        <w:t xml:space="preserve"> for </w:t>
      </w:r>
      <w:r w:rsidR="00D061EC" w:rsidRPr="00D061EC">
        <w:rPr>
          <w:rFonts w:ascii="Comic Sans MS" w:hAnsi="Comic Sans MS"/>
          <w:sz w:val="24"/>
        </w:rPr>
        <w:t>g(x) = 3x+1</w:t>
      </w:r>
    </w:p>
    <w:p w:rsidR="00275F50" w:rsidRPr="00D061EC" w:rsidRDefault="00275F50" w:rsidP="00FF0A98">
      <w:pPr>
        <w:rPr>
          <w:rFonts w:ascii="Comic Sans MS" w:hAnsi="Comic Sans MS"/>
          <w:sz w:val="24"/>
        </w:rPr>
      </w:pPr>
    </w:p>
    <w:p w:rsidR="00275F50" w:rsidRPr="00D061EC" w:rsidRDefault="00275F50" w:rsidP="00275F50">
      <w:pPr>
        <w:pStyle w:val="ListParagraph"/>
        <w:numPr>
          <w:ilvl w:val="0"/>
          <w:numId w:val="9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 xml:space="preserve"> g(2)</w:t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  <w:t xml:space="preserve">2.  g(0) </w:t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  <w:t>3.  g(1/3)</w:t>
      </w:r>
    </w:p>
    <w:p w:rsidR="00275F50" w:rsidRPr="00D061EC" w:rsidRDefault="00275F50" w:rsidP="00275F50">
      <w:pPr>
        <w:rPr>
          <w:rFonts w:ascii="Comic Sans MS" w:hAnsi="Comic Sans MS"/>
          <w:sz w:val="24"/>
        </w:rPr>
      </w:pPr>
    </w:p>
    <w:p w:rsidR="00275F50" w:rsidRPr="00D061EC" w:rsidRDefault="00275F50" w:rsidP="00275F50">
      <w:pPr>
        <w:rPr>
          <w:rFonts w:ascii="Comic Sans MS" w:hAnsi="Comic Sans MS"/>
          <w:sz w:val="24"/>
        </w:rPr>
      </w:pPr>
    </w:p>
    <w:p w:rsidR="00275F50" w:rsidRPr="00D061EC" w:rsidRDefault="00275F50" w:rsidP="00275F50">
      <w:pPr>
        <w:ind w:left="360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4.  g(-5)</w:t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  <w:t>5.  g(-10)</w:t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  <w:t>6.  g(50)</w:t>
      </w:r>
    </w:p>
    <w:p w:rsidR="00275F50" w:rsidRPr="00D061EC" w:rsidRDefault="00275F50" w:rsidP="00275F50">
      <w:pPr>
        <w:ind w:left="360"/>
        <w:rPr>
          <w:rFonts w:ascii="Comic Sans MS" w:hAnsi="Comic Sans MS"/>
          <w:sz w:val="24"/>
        </w:rPr>
      </w:pPr>
    </w:p>
    <w:p w:rsidR="00275F50" w:rsidRPr="00D061EC" w:rsidRDefault="00275F50" w:rsidP="00275F50">
      <w:pPr>
        <w:ind w:left="360"/>
        <w:rPr>
          <w:rFonts w:ascii="Comic Sans MS" w:hAnsi="Comic Sans MS"/>
          <w:sz w:val="24"/>
        </w:rPr>
      </w:pPr>
    </w:p>
    <w:p w:rsidR="00275F50" w:rsidRPr="00D061EC" w:rsidRDefault="00275F50" w:rsidP="00275F50">
      <w:pPr>
        <w:ind w:left="360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Find the indicated values by using the graph.</w:t>
      </w:r>
    </w:p>
    <w:p w:rsidR="00275F50" w:rsidRPr="00D061EC" w:rsidRDefault="00D061EC" w:rsidP="00275F50">
      <w:pPr>
        <w:ind w:left="36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1263015</wp:posOffset>
                </wp:positionH>
                <wp:positionV relativeFrom="paragraph">
                  <wp:posOffset>334010</wp:posOffset>
                </wp:positionV>
                <wp:extent cx="90805" cy="90805"/>
                <wp:effectExtent l="6985" t="8255" r="6985" b="5715"/>
                <wp:wrapNone/>
                <wp:docPr id="131" name="Oval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7" o:spid="_x0000_s1026" style="position:absolute;margin-left:-99.45pt;margin-top:26.3pt;width:7.15pt;height:7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" fillcolor="black [3213]"/>
            </w:pict>
          </mc:Fallback>
        </mc:AlternateContent>
      </w:r>
      <w:r w:rsidR="00275F50" w:rsidRPr="00D061EC"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1824" behindDoc="1" locked="0" layoutInCell="1" allowOverlap="1" wp14:anchorId="7DC66444" wp14:editId="3F0180A3">
            <wp:simplePos x="0" y="0"/>
            <wp:positionH relativeFrom="column">
              <wp:posOffset>-139065</wp:posOffset>
            </wp:positionH>
            <wp:positionV relativeFrom="paragraph">
              <wp:posOffset>10795</wp:posOffset>
            </wp:positionV>
            <wp:extent cx="2195830" cy="1749425"/>
            <wp:effectExtent l="19050" t="0" r="0" b="0"/>
            <wp:wrapTight wrapText="bothSides">
              <wp:wrapPolygon edited="0">
                <wp:start x="-187" y="0"/>
                <wp:lineTo x="-187" y="21404"/>
                <wp:lineTo x="21550" y="21404"/>
                <wp:lineTo x="21550" y="0"/>
                <wp:lineTo x="-187" y="0"/>
              </wp:wrapPolygon>
            </wp:wrapTight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830" cy="174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75F50" w:rsidRPr="00D061EC">
        <w:rPr>
          <w:rFonts w:ascii="Comic Sans MS" w:hAnsi="Comic Sans MS"/>
          <w:sz w:val="24"/>
        </w:rPr>
        <w:t>7.  h(-4)</w:t>
      </w:r>
      <w:r w:rsidR="00275F50" w:rsidRPr="00D061EC">
        <w:rPr>
          <w:rFonts w:ascii="Comic Sans MS" w:hAnsi="Comic Sans MS"/>
          <w:sz w:val="24"/>
        </w:rPr>
        <w:tab/>
      </w:r>
      <w:r w:rsidR="00275F50" w:rsidRPr="00D061EC">
        <w:rPr>
          <w:rFonts w:ascii="Comic Sans MS" w:hAnsi="Comic Sans MS"/>
          <w:sz w:val="24"/>
        </w:rPr>
        <w:tab/>
        <w:t>8.  h(-3)</w:t>
      </w:r>
      <w:r w:rsidR="00275F50" w:rsidRPr="00D061EC">
        <w:rPr>
          <w:rFonts w:ascii="Comic Sans MS" w:hAnsi="Comic Sans MS"/>
          <w:sz w:val="24"/>
        </w:rPr>
        <w:tab/>
      </w:r>
      <w:r w:rsidR="00275F50" w:rsidRPr="00D061EC">
        <w:rPr>
          <w:rFonts w:ascii="Comic Sans MS" w:hAnsi="Comic Sans MS"/>
          <w:sz w:val="24"/>
        </w:rPr>
        <w:tab/>
        <w:t>9.  h(-2)</w:t>
      </w:r>
    </w:p>
    <w:p w:rsidR="00275F50" w:rsidRPr="00D061EC" w:rsidRDefault="00D061EC" w:rsidP="00275F50">
      <w:pPr>
        <w:ind w:left="36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1654810</wp:posOffset>
                </wp:positionH>
                <wp:positionV relativeFrom="paragraph">
                  <wp:posOffset>213360</wp:posOffset>
                </wp:positionV>
                <wp:extent cx="90805" cy="90805"/>
                <wp:effectExtent l="5715" t="10795" r="8255" b="12700"/>
                <wp:wrapNone/>
                <wp:docPr id="130" name="Oval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6" o:spid="_x0000_s1026" style="position:absolute;margin-left:-130.3pt;margin-top:16.8pt;width:7.15pt;height:7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" fillcolor="black [3213]"/>
            </w:pict>
          </mc:Fallback>
        </mc:AlternateContent>
      </w:r>
    </w:p>
    <w:p w:rsidR="004334F1" w:rsidRPr="00D061EC" w:rsidRDefault="00D061EC" w:rsidP="00275F50">
      <w:pPr>
        <w:ind w:left="36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1126490</wp:posOffset>
                </wp:positionH>
                <wp:positionV relativeFrom="paragraph">
                  <wp:posOffset>252095</wp:posOffset>
                </wp:positionV>
                <wp:extent cx="90805" cy="90805"/>
                <wp:effectExtent l="10160" t="11430" r="13335" b="12065"/>
                <wp:wrapNone/>
                <wp:docPr id="129" name="Oval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6" o:spid="_x0000_s1026" style="position:absolute;margin-left:-88.7pt;margin-top:19.85pt;width:7.15pt;height:7.1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" fillcolor="black [3213]"/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1539240</wp:posOffset>
                </wp:positionH>
                <wp:positionV relativeFrom="paragraph">
                  <wp:posOffset>363220</wp:posOffset>
                </wp:positionV>
                <wp:extent cx="90805" cy="90805"/>
                <wp:effectExtent l="6985" t="8255" r="6985" b="5715"/>
                <wp:wrapNone/>
                <wp:docPr id="128" name="Oval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9" o:spid="_x0000_s1026" style="position:absolute;margin-left:-121.2pt;margin-top:28.6pt;width:7.15pt;height:7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" fillcolor="black [3213]"/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-1771015</wp:posOffset>
                </wp:positionH>
                <wp:positionV relativeFrom="paragraph">
                  <wp:posOffset>99695</wp:posOffset>
                </wp:positionV>
                <wp:extent cx="90805" cy="90805"/>
                <wp:effectExtent l="13335" t="11430" r="10160" b="12065"/>
                <wp:wrapNone/>
                <wp:docPr id="127" name="Oval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8" o:spid="_x0000_s1026" style="position:absolute;margin-left:-139.45pt;margin-top:7.85pt;width:7.15pt;height:7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" fillcolor="black [3213]"/>
            </w:pict>
          </mc:Fallback>
        </mc:AlternateContent>
      </w:r>
    </w:p>
    <w:p w:rsidR="004334F1" w:rsidRPr="00D061EC" w:rsidRDefault="00D061EC" w:rsidP="00275F50">
      <w:pPr>
        <w:ind w:left="36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1402715</wp:posOffset>
                </wp:positionH>
                <wp:positionV relativeFrom="paragraph">
                  <wp:posOffset>1905</wp:posOffset>
                </wp:positionV>
                <wp:extent cx="90805" cy="90805"/>
                <wp:effectExtent l="10160" t="8255" r="13335" b="5715"/>
                <wp:wrapNone/>
                <wp:docPr id="126" name="Oval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0" o:spid="_x0000_s1026" style="position:absolute;margin-left:-110.45pt;margin-top:.15pt;width:7.15pt;height:7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" fillcolor="black [3213]"/>
            </w:pict>
          </mc:Fallback>
        </mc:AlternateContent>
      </w:r>
      <w:r w:rsidR="004334F1" w:rsidRPr="00D061EC">
        <w:rPr>
          <w:rFonts w:ascii="Comic Sans MS" w:hAnsi="Comic Sans MS"/>
          <w:sz w:val="24"/>
        </w:rPr>
        <w:t>10.  h(-1)</w:t>
      </w:r>
      <w:r w:rsidR="004334F1" w:rsidRPr="00D061EC">
        <w:rPr>
          <w:rFonts w:ascii="Comic Sans MS" w:hAnsi="Comic Sans MS"/>
          <w:sz w:val="24"/>
        </w:rPr>
        <w:tab/>
      </w:r>
      <w:r w:rsidR="004334F1" w:rsidRPr="00D061EC">
        <w:rPr>
          <w:rFonts w:ascii="Comic Sans MS" w:hAnsi="Comic Sans MS"/>
          <w:sz w:val="24"/>
        </w:rPr>
        <w:tab/>
        <w:t>11. h(0)</w:t>
      </w:r>
      <w:r w:rsidR="004334F1" w:rsidRPr="00D061EC">
        <w:rPr>
          <w:rFonts w:ascii="Comic Sans MS" w:hAnsi="Comic Sans MS"/>
          <w:sz w:val="24"/>
        </w:rPr>
        <w:tab/>
      </w:r>
      <w:r w:rsidR="004334F1" w:rsidRPr="00D061EC">
        <w:rPr>
          <w:rFonts w:ascii="Comic Sans MS" w:hAnsi="Comic Sans MS"/>
          <w:sz w:val="24"/>
        </w:rPr>
        <w:tab/>
        <w:t>12.  h(1)</w:t>
      </w:r>
    </w:p>
    <w:p w:rsidR="00275F50" w:rsidRPr="00D061EC" w:rsidRDefault="00275F50" w:rsidP="00275F50">
      <w:pPr>
        <w:ind w:left="360"/>
        <w:rPr>
          <w:rFonts w:ascii="Comic Sans MS" w:hAnsi="Comic Sans MS"/>
          <w:sz w:val="24"/>
        </w:rPr>
      </w:pPr>
    </w:p>
    <w:p w:rsidR="00275F50" w:rsidRPr="00D061EC" w:rsidRDefault="00D061EC" w:rsidP="00FF0A98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1005840</wp:posOffset>
                </wp:positionH>
                <wp:positionV relativeFrom="paragraph">
                  <wp:posOffset>-635</wp:posOffset>
                </wp:positionV>
                <wp:extent cx="90805" cy="90805"/>
                <wp:effectExtent l="13335" t="5715" r="10160" b="8255"/>
                <wp:wrapNone/>
                <wp:docPr id="125" name="Oval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4" o:spid="_x0000_s1026" style="position:absolute;margin-left:-79.2pt;margin-top:-.05pt;width:7.15pt;height:7.1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" fillcolor="black [3213]"/>
            </w:pict>
          </mc:Fallback>
        </mc:AlternateContent>
      </w:r>
    </w:p>
    <w:p w:rsidR="007E2A65" w:rsidRPr="00D061EC" w:rsidRDefault="007E2A65" w:rsidP="00FF0A98">
      <w:pPr>
        <w:rPr>
          <w:rFonts w:ascii="Comic Sans MS" w:hAnsi="Comic Sans MS"/>
          <w:sz w:val="24"/>
          <w:u w:val="single"/>
        </w:rPr>
      </w:pPr>
      <w:r w:rsidRPr="00D061EC">
        <w:rPr>
          <w:rFonts w:ascii="Comic Sans MS" w:hAnsi="Comic Sans MS"/>
          <w:sz w:val="24"/>
          <w:u w:val="single"/>
        </w:rPr>
        <w:t>Graphing Linear Functions</w:t>
      </w:r>
    </w:p>
    <w:p w:rsidR="00FF0A98" w:rsidRPr="00D061EC" w:rsidRDefault="00FF0A98" w:rsidP="00FF0A98">
      <w:p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Example:  y = 3x – 5</w:t>
      </w:r>
    </w:p>
    <w:p w:rsidR="00FF0A98" w:rsidRPr="00D061EC" w:rsidRDefault="00FF0A98" w:rsidP="00FF0A98">
      <w:p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x is called the __________________ and y is called the _______________</w:t>
      </w:r>
    </w:p>
    <w:p w:rsidR="00FF0A98" w:rsidRPr="00D061EC" w:rsidRDefault="00FF0A98" w:rsidP="00FF0A98">
      <w:p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The ordered pair (x, y) is called a ________________ of an equation if substituting x and y into the equation produces a _______________________.</w:t>
      </w:r>
    </w:p>
    <w:p w:rsidR="00FF0A98" w:rsidRPr="00D061EC" w:rsidRDefault="00190053" w:rsidP="00190053">
      <w:pPr>
        <w:pStyle w:val="ListParagraph"/>
        <w:numPr>
          <w:ilvl w:val="0"/>
          <w:numId w:val="3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Is the ordered pair (2, 1) a solution of y = 3x – 5?</w:t>
      </w:r>
    </w:p>
    <w:p w:rsidR="00190053" w:rsidRPr="00D061EC" w:rsidRDefault="00190053" w:rsidP="00190053">
      <w:pPr>
        <w:pStyle w:val="ListParagraph"/>
        <w:ind w:left="1440"/>
        <w:rPr>
          <w:rFonts w:ascii="Comic Sans MS" w:hAnsi="Comic Sans MS"/>
          <w:sz w:val="24"/>
        </w:rPr>
      </w:pPr>
    </w:p>
    <w:p w:rsidR="00190053" w:rsidRPr="00D061EC" w:rsidRDefault="00190053" w:rsidP="00190053">
      <w:pPr>
        <w:pStyle w:val="ListParagraph"/>
        <w:numPr>
          <w:ilvl w:val="0"/>
          <w:numId w:val="3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Is (-3, 2) a solution of y = x + 1?</w:t>
      </w:r>
    </w:p>
    <w:p w:rsidR="00B04CD3" w:rsidRPr="00D061EC" w:rsidRDefault="00B04CD3" w:rsidP="00190053">
      <w:pPr>
        <w:pStyle w:val="ListParagraph"/>
        <w:rPr>
          <w:rFonts w:ascii="Comic Sans MS" w:hAnsi="Comic Sans MS"/>
          <w:sz w:val="24"/>
        </w:rPr>
      </w:pPr>
    </w:p>
    <w:p w:rsidR="00B04CD3" w:rsidRPr="00D061EC" w:rsidRDefault="00B04CD3" w:rsidP="00190053">
      <w:pPr>
        <w:pStyle w:val="ListParagraph"/>
        <w:rPr>
          <w:rFonts w:ascii="Comic Sans MS" w:hAnsi="Comic Sans MS"/>
          <w:sz w:val="24"/>
        </w:rPr>
      </w:pPr>
    </w:p>
    <w:p w:rsidR="003B070C" w:rsidRPr="00D061EC" w:rsidRDefault="00190053" w:rsidP="00190053">
      <w:pPr>
        <w:rPr>
          <w:rFonts w:ascii="Comic Sans MS" w:hAnsi="Comic Sans MS"/>
          <w:sz w:val="24"/>
          <w:u w:val="single"/>
        </w:rPr>
      </w:pPr>
      <w:r w:rsidRPr="00D061EC">
        <w:rPr>
          <w:rFonts w:ascii="Comic Sans MS" w:hAnsi="Comic Sans MS"/>
          <w:sz w:val="24"/>
          <w:u w:val="single"/>
        </w:rPr>
        <w:lastRenderedPageBreak/>
        <w:t>Graphing Equations Using Table of Values</w:t>
      </w:r>
    </w:p>
    <w:tbl>
      <w:tblPr>
        <w:tblStyle w:val="TableGrid"/>
        <w:tblpPr w:leftFromText="180" w:rightFromText="180" w:vertAnchor="text" w:horzAnchor="page" w:tblpX="6133" w:tblpY="435"/>
        <w:tblOverlap w:val="never"/>
        <w:tblW w:w="0" w:type="auto"/>
        <w:tblLook w:val="04A0" w:firstRow="1" w:lastRow="0" w:firstColumn="1" w:lastColumn="0" w:noHBand="0" w:noVBand="1"/>
      </w:tblPr>
      <w:tblGrid>
        <w:gridCol w:w="540"/>
        <w:gridCol w:w="540"/>
      </w:tblGrid>
      <w:tr w:rsidR="003B070C" w:rsidRPr="00D061EC" w:rsidTr="003B070C">
        <w:tc>
          <w:tcPr>
            <w:tcW w:w="540" w:type="dxa"/>
          </w:tcPr>
          <w:p w:rsidR="003B070C" w:rsidRPr="00D061EC" w:rsidRDefault="003B070C" w:rsidP="003B070C">
            <w:pPr>
              <w:jc w:val="center"/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x</w:t>
            </w:r>
          </w:p>
        </w:tc>
        <w:tc>
          <w:tcPr>
            <w:tcW w:w="540" w:type="dxa"/>
          </w:tcPr>
          <w:p w:rsidR="003B070C" w:rsidRPr="00D061EC" w:rsidRDefault="003B070C" w:rsidP="003B070C">
            <w:pPr>
              <w:jc w:val="center"/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y</w:t>
            </w:r>
          </w:p>
        </w:tc>
      </w:tr>
      <w:tr w:rsidR="003B070C" w:rsidRPr="00D061EC" w:rsidTr="003B070C">
        <w:tc>
          <w:tcPr>
            <w:tcW w:w="540" w:type="dxa"/>
          </w:tcPr>
          <w:p w:rsidR="003B070C" w:rsidRPr="00D061EC" w:rsidRDefault="003B070C" w:rsidP="003B070C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3B070C" w:rsidRPr="00D061EC" w:rsidRDefault="003B070C" w:rsidP="003B070C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3B070C" w:rsidRPr="00D061EC" w:rsidTr="003B070C">
        <w:tc>
          <w:tcPr>
            <w:tcW w:w="540" w:type="dxa"/>
          </w:tcPr>
          <w:p w:rsidR="003B070C" w:rsidRPr="00D061EC" w:rsidRDefault="003B070C" w:rsidP="003B070C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3B070C" w:rsidRPr="00D061EC" w:rsidRDefault="003B070C" w:rsidP="003B070C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3B070C" w:rsidRPr="00D061EC" w:rsidTr="003B070C">
        <w:tc>
          <w:tcPr>
            <w:tcW w:w="540" w:type="dxa"/>
          </w:tcPr>
          <w:p w:rsidR="003B070C" w:rsidRPr="00D061EC" w:rsidRDefault="003B070C" w:rsidP="003B070C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3B070C" w:rsidRPr="00D061EC" w:rsidRDefault="003B070C" w:rsidP="003B070C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3B070C" w:rsidRPr="00D061EC" w:rsidTr="003B070C">
        <w:tc>
          <w:tcPr>
            <w:tcW w:w="540" w:type="dxa"/>
          </w:tcPr>
          <w:p w:rsidR="003B070C" w:rsidRPr="00D061EC" w:rsidRDefault="003B070C" w:rsidP="003B070C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3B070C" w:rsidRPr="00D061EC" w:rsidRDefault="003B070C" w:rsidP="003B070C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</w:tbl>
    <w:p w:rsidR="003B070C" w:rsidRPr="00D061EC" w:rsidRDefault="00D061EC" w:rsidP="00190053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210685</wp:posOffset>
                </wp:positionH>
                <wp:positionV relativeFrom="paragraph">
                  <wp:posOffset>6985</wp:posOffset>
                </wp:positionV>
                <wp:extent cx="1655445" cy="1664335"/>
                <wp:effectExtent l="29210" t="35560" r="29845" b="33655"/>
                <wp:wrapNone/>
                <wp:docPr id="102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5445" cy="1664335"/>
                          <a:chOff x="2736" y="10140"/>
                          <a:chExt cx="4032" cy="4032"/>
                        </a:xfrm>
                      </wpg:grpSpPr>
                      <wps:wsp>
                        <wps:cNvPr id="103" name="Line 7"/>
                        <wps:cNvCnPr/>
                        <wps:spPr bwMode="auto">
                          <a:xfrm>
                            <a:off x="2736" y="10352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8"/>
                        <wps:cNvCnPr/>
                        <wps:spPr bwMode="auto">
                          <a:xfrm>
                            <a:off x="2736" y="10706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9"/>
                        <wps:cNvCnPr/>
                        <wps:spPr bwMode="auto">
                          <a:xfrm>
                            <a:off x="2736" y="11059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0"/>
                        <wps:cNvCnPr/>
                        <wps:spPr bwMode="auto">
                          <a:xfrm>
                            <a:off x="2736" y="11413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11"/>
                        <wps:cNvCnPr/>
                        <wps:spPr bwMode="auto">
                          <a:xfrm>
                            <a:off x="2736" y="11767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2"/>
                        <wps:cNvCnPr/>
                        <wps:spPr bwMode="auto">
                          <a:xfrm>
                            <a:off x="2736" y="12121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3"/>
                        <wps:cNvCnPr/>
                        <wps:spPr bwMode="auto">
                          <a:xfrm>
                            <a:off x="2736" y="12474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4"/>
                        <wps:cNvCnPr/>
                        <wps:spPr bwMode="auto">
                          <a:xfrm>
                            <a:off x="2736" y="12828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5"/>
                        <wps:cNvCnPr/>
                        <wps:spPr bwMode="auto">
                          <a:xfrm>
                            <a:off x="2736" y="13182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6"/>
                        <wps:cNvCnPr/>
                        <wps:spPr bwMode="auto">
                          <a:xfrm>
                            <a:off x="2736" y="13535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7"/>
                        <wps:cNvCnPr/>
                        <wps:spPr bwMode="auto">
                          <a:xfrm>
                            <a:off x="2736" y="13889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8"/>
                        <wps:cNvCnPr/>
                        <wps:spPr bwMode="auto">
                          <a:xfrm>
                            <a:off x="2948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9"/>
                        <wps:cNvCnPr/>
                        <wps:spPr bwMode="auto">
                          <a:xfrm>
                            <a:off x="3302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20"/>
                        <wps:cNvCnPr/>
                        <wps:spPr bwMode="auto">
                          <a:xfrm>
                            <a:off x="3655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21"/>
                        <wps:cNvCnPr/>
                        <wps:spPr bwMode="auto">
                          <a:xfrm>
                            <a:off x="4009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22"/>
                        <wps:cNvCnPr/>
                        <wps:spPr bwMode="auto">
                          <a:xfrm>
                            <a:off x="4363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23"/>
                        <wps:cNvCnPr/>
                        <wps:spPr bwMode="auto">
                          <a:xfrm>
                            <a:off x="4717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24"/>
                        <wps:cNvCnPr/>
                        <wps:spPr bwMode="auto">
                          <a:xfrm>
                            <a:off x="5070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25"/>
                        <wps:cNvCnPr/>
                        <wps:spPr bwMode="auto">
                          <a:xfrm>
                            <a:off x="5424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26"/>
                        <wps:cNvCnPr/>
                        <wps:spPr bwMode="auto">
                          <a:xfrm>
                            <a:off x="5778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27"/>
                        <wps:cNvCnPr/>
                        <wps:spPr bwMode="auto">
                          <a:xfrm>
                            <a:off x="6131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28"/>
                        <wps:cNvCnPr/>
                        <wps:spPr bwMode="auto">
                          <a:xfrm>
                            <a:off x="6485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" o:spid="_x0000_s1026" style="position:absolute;margin-left:331.55pt;margin-top:.55pt;width:130.35pt;height:131.05pt;z-index:251667456" coordorigin="2736,10140" coordsize="4032,4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">
                <v:line id="Line 7" o:spid="_x0000_s1027" style="position:absolute;visibility:visible;mso-wrap-style:square" from="2736,10352" to="6768,10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<v:line id="Line 8" o:spid="_x0000_s1028" style="position:absolute;visibility:visible;mso-wrap-style:square" from="2736,10706" to="6768,10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<v:line id="Line 9" o:spid="_x0000_s1029" style="position:absolute;visibility:visible;mso-wrap-style:square" from="2736,11059" to="6768,11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<v:line id="Line 10" o:spid="_x0000_s1030" style="position:absolute;visibility:visible;mso-wrap-style:square" from="2736,11413" to="6768,11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<v:line id="Line 11" o:spid="_x0000_s1031" style="position:absolute;visibility:visible;mso-wrap-style:square" from="2736,11767" to="6768,11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<v:line id="Line 12" o:spid="_x0000_s1032" style="position:absolute;visibility:visible;mso-wrap-style:square" from="2736,12121" to="6768,12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MtkMQAAADcAAAADwAAAGRycy9kb3ducmV2LnhtbESPQUvDQBCF70L/wzIFb3ajBymx2yJK&#10;MYIgbfwBQ3aaDc3Optkxjf/eOQjeZnhv3vtms5tjbyYac5fYwf2qAEPcJN9x6+Cr3t+twWRB9tgn&#10;Jgc/lGG3XdxssPTpygeajtIaDeFcooMgMpTW5iZQxLxKA7FqpzRGFF3H1voRrxoee/tQFI82Ysfa&#10;EHCgl0DN+fgdHZzndahO9vPw/la9Xur6Y0IR69ztcn5+AiM0y7/577ryil8orT6jE9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gy2QxAAAANwAAAAPAAAAAAAAAAAA&#10;AAAAAKECAABkcnMvZG93bnJldi54bWxQSwUGAAAAAAQABAD5AAAAkgMAAAAA&#10;" strokeweight="3pt">
                  <v:stroke startarrow="block" endarrow="block"/>
                </v:line>
                <v:line id="Line 13" o:spid="_x0000_s1033" style="position:absolute;visibility:visible;mso-wrap-style:square" from="2736,12474" to="6768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<v:line id="Line 14" o:spid="_x0000_s1034" style="position:absolute;visibility:visible;mso-wrap-style:square" from="2736,12828" to="6768,1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<v:line id="Line 15" o:spid="_x0000_s1035" style="position:absolute;visibility:visible;mso-wrap-style:square" from="2736,13182" to="6768,1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<v:line id="Line 16" o:spid="_x0000_s1036" style="position:absolute;visibility:visible;mso-wrap-style:square" from="2736,13535" to="6768,13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<v:line id="Line 17" o:spid="_x0000_s1037" style="position:absolute;visibility:visible;mso-wrap-style:square" from="2736,13889" to="6768,13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<v:line id="Line 18" o:spid="_x0000_s1038" style="position:absolute;visibility:visible;mso-wrap-style:square" from="2948,10140" to="2948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<v:line id="Line 19" o:spid="_x0000_s1039" style="position:absolute;visibility:visible;mso-wrap-style:square" from="3302,10140" to="3302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<v:line id="Line 20" o:spid="_x0000_s1040" style="position:absolute;visibility:visible;mso-wrap-style:square" from="3655,10140" to="3655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<v:line id="Line 21" o:spid="_x0000_s1041" style="position:absolute;visibility:visible;mso-wrap-style:square" from="4009,10140" to="4009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<v:line id="Line 22" o:spid="_x0000_s1042" style="position:absolute;visibility:visible;mso-wrap-style:square" from="4363,10140" to="4363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<v:line id="Line 23" o:spid="_x0000_s1043" style="position:absolute;visibility:visible;mso-wrap-style:square" from="4717,10140" to="4717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Ye1sEAAADcAAAADwAAAGRycy9kb3ducmV2LnhtbERPzWrCQBC+C32HZQq96UYPRVNXKS2l&#10;EQpF4wMM2TEbzM6m2TGmb+8WCt7m4/ud9Xb0rRqoj01gA/NZBoq4Crbh2sCx/JguQUVBttgGJgO/&#10;FGG7eZisMbfhynsaDlKrFMIxRwNOpMu1jpUjj3EWOuLEnULvURLsa217vKZw3+pFlj1rjw2nBocd&#10;vTmqzoeLN3Ael6446e/97rN4/ynLrwFFtDFPj+PrCyihUe7if3dh0/z5Cv6eSRfoz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Fh7WwQAAANwAAAAPAAAAAAAAAAAAAAAA&#10;AKECAABkcnMvZG93bnJldi54bWxQSwUGAAAAAAQABAD5AAAAjwMAAAAA&#10;" strokeweight="3pt">
                  <v:stroke startarrow="block" endarrow="block"/>
                </v:line>
                <v:line id="Line 24" o:spid="_x0000_s1044" style="position:absolute;visibility:visible;mso-wrap-style:square" from="5070,10140" to="5070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<v:line id="Line 25" o:spid="_x0000_s1045" style="position:absolute;visibility:visible;mso-wrap-style:square" from="5424,10140" to="5424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D5Jc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4P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APklxAAAANwAAAAPAAAAAAAAAAAA&#10;AAAAAKECAABkcnMvZG93bnJldi54bWxQSwUGAAAAAAQABAD5AAAAkgMAAAAA&#10;"/>
                <v:line id="Line 26" o:spid="_x0000_s1046" style="position:absolute;visibility:visible;mso-wrap-style:square" from="5778,10140" to="5778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<v:line id="Line 27" o:spid="_x0000_s1047" style="position:absolute;visibility:visible;mso-wrap-style:square" from="6131,10140" to="6131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<v:line id="Line 28" o:spid="_x0000_s1048" style="position:absolute;visibility:visible;mso-wrap-style:square" from="6485,10140" to="6485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</v:group>
            </w:pict>
          </mc:Fallback>
        </mc:AlternateContent>
      </w:r>
      <w:r w:rsidR="00BE6428" w:rsidRPr="00D061EC">
        <w:rPr>
          <w:rFonts w:ascii="Comic Sans MS" w:hAnsi="Comic Sans MS"/>
          <w:sz w:val="24"/>
        </w:rPr>
        <w:t>Graph the equation y = 3</w:t>
      </w:r>
      <w:r w:rsidR="007340BD" w:rsidRPr="00D061EC">
        <w:rPr>
          <w:rFonts w:ascii="Comic Sans MS" w:hAnsi="Comic Sans MS"/>
          <w:sz w:val="24"/>
        </w:rPr>
        <w:t>x – 5</w:t>
      </w:r>
    </w:p>
    <w:p w:rsidR="003B070C" w:rsidRPr="00D061EC" w:rsidRDefault="003B070C" w:rsidP="003B070C">
      <w:pPr>
        <w:pStyle w:val="ListParagraph"/>
        <w:numPr>
          <w:ilvl w:val="0"/>
          <w:numId w:val="4"/>
        </w:numPr>
        <w:rPr>
          <w:rFonts w:ascii="Comic Sans MS" w:hAnsi="Comic Sans MS"/>
          <w:sz w:val="24"/>
          <w:u w:val="single"/>
        </w:rPr>
      </w:pPr>
      <w:r w:rsidRPr="00D061EC">
        <w:rPr>
          <w:rFonts w:ascii="Comic Sans MS" w:hAnsi="Comic Sans MS"/>
          <w:sz w:val="24"/>
        </w:rPr>
        <w:t xml:space="preserve">Construct a table of values   </w:t>
      </w:r>
    </w:p>
    <w:p w:rsidR="003B070C" w:rsidRPr="00D061EC" w:rsidRDefault="003B070C" w:rsidP="003B070C">
      <w:pPr>
        <w:pStyle w:val="ListParagraph"/>
        <w:numPr>
          <w:ilvl w:val="0"/>
          <w:numId w:val="4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Plot the points.</w:t>
      </w:r>
    </w:p>
    <w:p w:rsidR="00190053" w:rsidRPr="00D061EC" w:rsidRDefault="003B070C" w:rsidP="003B070C">
      <w:pPr>
        <w:pStyle w:val="ListParagraph"/>
        <w:numPr>
          <w:ilvl w:val="0"/>
          <w:numId w:val="4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Connect the points with a line</w:t>
      </w:r>
      <w:r w:rsidR="00190053" w:rsidRPr="00D061EC">
        <w:rPr>
          <w:rFonts w:ascii="Comic Sans MS" w:hAnsi="Comic Sans MS"/>
          <w:sz w:val="24"/>
          <w:u w:val="single"/>
        </w:rPr>
        <w:br/>
      </w:r>
    </w:p>
    <w:p w:rsidR="008630C2" w:rsidRPr="00D061EC" w:rsidRDefault="008630C2" w:rsidP="008630C2">
      <w:pPr>
        <w:rPr>
          <w:rFonts w:ascii="Comic Sans MS" w:hAnsi="Comic Sans MS"/>
          <w:sz w:val="24"/>
        </w:rPr>
      </w:pPr>
    </w:p>
    <w:p w:rsidR="00D061EC" w:rsidRDefault="00D061EC" w:rsidP="008630C2">
      <w:pPr>
        <w:rPr>
          <w:rFonts w:ascii="Comic Sans MS" w:hAnsi="Comic Sans MS"/>
          <w:sz w:val="24"/>
        </w:rPr>
      </w:pPr>
    </w:p>
    <w:p w:rsidR="008630C2" w:rsidRPr="00D061EC" w:rsidRDefault="00D061EC" w:rsidP="008630C2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221480</wp:posOffset>
                </wp:positionH>
                <wp:positionV relativeFrom="paragraph">
                  <wp:posOffset>198755</wp:posOffset>
                </wp:positionV>
                <wp:extent cx="1655445" cy="1664335"/>
                <wp:effectExtent l="30480" t="28575" r="28575" b="31115"/>
                <wp:wrapNone/>
                <wp:docPr id="79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5445" cy="1664335"/>
                          <a:chOff x="2736" y="10140"/>
                          <a:chExt cx="4032" cy="4032"/>
                        </a:xfrm>
                      </wpg:grpSpPr>
                      <wps:wsp>
                        <wps:cNvPr id="80" name="Line 30"/>
                        <wps:cNvCnPr/>
                        <wps:spPr bwMode="auto">
                          <a:xfrm>
                            <a:off x="2736" y="10352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31"/>
                        <wps:cNvCnPr/>
                        <wps:spPr bwMode="auto">
                          <a:xfrm>
                            <a:off x="2736" y="10706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32"/>
                        <wps:cNvCnPr/>
                        <wps:spPr bwMode="auto">
                          <a:xfrm>
                            <a:off x="2736" y="11059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33"/>
                        <wps:cNvCnPr/>
                        <wps:spPr bwMode="auto">
                          <a:xfrm>
                            <a:off x="2736" y="11413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34"/>
                        <wps:cNvCnPr/>
                        <wps:spPr bwMode="auto">
                          <a:xfrm>
                            <a:off x="2736" y="11767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35"/>
                        <wps:cNvCnPr/>
                        <wps:spPr bwMode="auto">
                          <a:xfrm>
                            <a:off x="2736" y="12121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36"/>
                        <wps:cNvCnPr/>
                        <wps:spPr bwMode="auto">
                          <a:xfrm>
                            <a:off x="2736" y="12474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37"/>
                        <wps:cNvCnPr/>
                        <wps:spPr bwMode="auto">
                          <a:xfrm>
                            <a:off x="2736" y="12828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38"/>
                        <wps:cNvCnPr/>
                        <wps:spPr bwMode="auto">
                          <a:xfrm>
                            <a:off x="2736" y="13182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39"/>
                        <wps:cNvCnPr/>
                        <wps:spPr bwMode="auto">
                          <a:xfrm>
                            <a:off x="2736" y="13535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40"/>
                        <wps:cNvCnPr/>
                        <wps:spPr bwMode="auto">
                          <a:xfrm>
                            <a:off x="2736" y="13889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41"/>
                        <wps:cNvCnPr/>
                        <wps:spPr bwMode="auto">
                          <a:xfrm>
                            <a:off x="2948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42"/>
                        <wps:cNvCnPr/>
                        <wps:spPr bwMode="auto">
                          <a:xfrm>
                            <a:off x="3302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43"/>
                        <wps:cNvCnPr/>
                        <wps:spPr bwMode="auto">
                          <a:xfrm>
                            <a:off x="3655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44"/>
                        <wps:cNvCnPr/>
                        <wps:spPr bwMode="auto">
                          <a:xfrm>
                            <a:off x="4009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45"/>
                        <wps:cNvCnPr/>
                        <wps:spPr bwMode="auto">
                          <a:xfrm>
                            <a:off x="4363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46"/>
                        <wps:cNvCnPr/>
                        <wps:spPr bwMode="auto">
                          <a:xfrm>
                            <a:off x="4717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47"/>
                        <wps:cNvCnPr/>
                        <wps:spPr bwMode="auto">
                          <a:xfrm>
                            <a:off x="5070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48"/>
                        <wps:cNvCnPr/>
                        <wps:spPr bwMode="auto">
                          <a:xfrm>
                            <a:off x="5424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49"/>
                        <wps:cNvCnPr/>
                        <wps:spPr bwMode="auto">
                          <a:xfrm>
                            <a:off x="5778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50"/>
                        <wps:cNvCnPr/>
                        <wps:spPr bwMode="auto">
                          <a:xfrm>
                            <a:off x="6131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51"/>
                        <wps:cNvCnPr/>
                        <wps:spPr bwMode="auto">
                          <a:xfrm>
                            <a:off x="6485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026" style="position:absolute;margin-left:332.4pt;margin-top:15.65pt;width:130.35pt;height:131.05pt;z-index:251668480" coordorigin="2736,10140" coordsize="4032,4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">
                <v:line id="Line 30" o:spid="_x0000_s1027" style="position:absolute;visibility:visible;mso-wrap-style:square" from="2736,10352" to="6768,10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<v:line id="Line 31" o:spid="_x0000_s1028" style="position:absolute;visibility:visible;mso-wrap-style:square" from="2736,10706" to="6768,10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<v:line id="Line 32" o:spid="_x0000_s1029" style="position:absolute;visibility:visible;mso-wrap-style:square" from="2736,11059" to="6768,11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<v:line id="Line 33" o:spid="_x0000_s1030" style="position:absolute;visibility:visible;mso-wrap-style:square" from="2736,11413" to="6768,11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<v:line id="Line 34" o:spid="_x0000_s1031" style="position:absolute;visibility:visible;mso-wrap-style:square" from="2736,11767" to="6768,11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<v:line id="Line 35" o:spid="_x0000_s1032" style="position:absolute;visibility:visible;mso-wrap-style:square" from="2736,12121" to="6768,12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sHBMMAAADbAAAADwAAAGRycy9kb3ducmV2LnhtbESPUUvDQBCE3wv+h2MF39qLBUuIvRZR&#10;xBQK0sYfsOS2udDcXsxt0/jve4Lg4zAz3zDr7eQ7NdIQ28AGHhcZKOI62JYbA1/V+zwHFQXZYheY&#10;DPxQhO3mbrbGwoYrH2g8SqMShGOBBpxIX2gda0ce4yL0xMk7hcGjJDk02g54TXDf6WWWrbTHltOC&#10;w55eHdXn48UbOE+5K0/687D7KN++q2o/oog25uF+enkGJTTJf/ivXVoD+RP8fkk/QG9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rBwTDAAAA2wAAAA8AAAAAAAAAAAAA&#10;AAAAoQIAAGRycy9kb3ducmV2LnhtbFBLBQYAAAAABAAEAPkAAACRAwAAAAA=&#10;" strokeweight="3pt">
                  <v:stroke startarrow="block" endarrow="block"/>
                </v:line>
                <v:line id="Line 36" o:spid="_x0000_s1033" style="position:absolute;visibility:visible;mso-wrap-style:square" from="2736,12474" to="6768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<v:line id="Line 37" o:spid="_x0000_s1034" style="position:absolute;visibility:visible;mso-wrap-style:square" from="2736,12828" to="6768,1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<v:line id="Line 38" o:spid="_x0000_s1035" style="position:absolute;visibility:visible;mso-wrap-style:square" from="2736,13182" to="6768,1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<v:line id="Line 39" o:spid="_x0000_s1036" style="position:absolute;visibility:visible;mso-wrap-style:square" from="2736,13535" to="6768,13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<v:line id="Line 40" o:spid="_x0000_s1037" style="position:absolute;visibility:visible;mso-wrap-style:square" from="2736,13889" to="6768,13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<v:line id="Line 41" o:spid="_x0000_s1038" style="position:absolute;visibility:visible;mso-wrap-style:square" from="2948,10140" to="2948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<v:line id="Line 42" o:spid="_x0000_s1039" style="position:absolute;visibility:visible;mso-wrap-style:square" from="3302,10140" to="3302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<v:line id="Line 43" o:spid="_x0000_s1040" style="position:absolute;visibility:visible;mso-wrap-style:square" from="3655,10140" to="3655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<v:line id="Line 44" o:spid="_x0000_s1041" style="position:absolute;visibility:visible;mso-wrap-style:square" from="4009,10140" to="4009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<v:line id="Line 45" o:spid="_x0000_s1042" style="position:absolute;visibility:visible;mso-wrap-style:square" from="4363,10140" to="4363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<v:line id="Line 46" o:spid="_x0000_s1043" style="position:absolute;visibility:visible;mso-wrap-style:square" from="4717,10140" to="4717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APrsMAAADbAAAADwAAAGRycy9kb3ducmV2LnhtbESPUWvCQBCE34X+h2MLvumlPoimnlJa&#10;pCkUisYfsOTWXDC3l+a2Mf77XqHg4zAz3zCb3ehbNVAfm8AGnuYZKOIq2IZrA6dyP1uBioJssQ1M&#10;Bm4UYbd9mGwwt+HKBxqOUqsE4ZijASfS5VrHypHHOA8dcfLOofcoSfa1tj1eE9y3epFlS+2x4bTg&#10;sKNXR9Xl+OMNXMaVK8766/DxXrx9l+XngCLamOnj+PIMSmiUe/i/XVgD6yX8fUk/QG9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gD67DAAAA2wAAAA8AAAAAAAAAAAAA&#10;AAAAoQIAAGRycy9kb3ducmV2LnhtbFBLBQYAAAAABAAEAPkAAACRAwAAAAA=&#10;" strokeweight="3pt">
                  <v:stroke startarrow="block" endarrow="block"/>
                </v:line>
                <v:line id="Line 47" o:spid="_x0000_s1044" style="position:absolute;visibility:visible;mso-wrap-style:square" from="5070,10140" to="5070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<v:line id="Line 48" o:spid="_x0000_s1045" style="position:absolute;visibility:visible;mso-wrap-style:square" from="5424,10140" to="5424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<v:line id="Line 49" o:spid="_x0000_s1046" style="position:absolute;visibility:visible;mso-wrap-style:square" from="5778,10140" to="5778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<v:line id="Line 50" o:spid="_x0000_s1047" style="position:absolute;visibility:visible;mso-wrap-style:square" from="6131,10140" to="6131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<v:line id="Line 51" o:spid="_x0000_s1048" style="position:absolute;visibility:visible;mso-wrap-style:square" from="6485,10140" to="6485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</v:group>
            </w:pict>
          </mc:Fallback>
        </mc:AlternateContent>
      </w:r>
    </w:p>
    <w:tbl>
      <w:tblPr>
        <w:tblStyle w:val="TableGrid"/>
        <w:tblpPr w:leftFromText="180" w:rightFromText="180" w:vertAnchor="text" w:horzAnchor="page" w:tblpX="6193" w:tblpY="-62"/>
        <w:tblOverlap w:val="never"/>
        <w:tblW w:w="0" w:type="auto"/>
        <w:tblLook w:val="04A0" w:firstRow="1" w:lastRow="0" w:firstColumn="1" w:lastColumn="0" w:noHBand="0" w:noVBand="1"/>
      </w:tblPr>
      <w:tblGrid>
        <w:gridCol w:w="540"/>
        <w:gridCol w:w="540"/>
      </w:tblGrid>
      <w:tr w:rsidR="008630C2" w:rsidRPr="00D061EC" w:rsidTr="008630C2">
        <w:tc>
          <w:tcPr>
            <w:tcW w:w="540" w:type="dxa"/>
          </w:tcPr>
          <w:p w:rsidR="008630C2" w:rsidRPr="00D061EC" w:rsidRDefault="008630C2" w:rsidP="008630C2">
            <w:pPr>
              <w:jc w:val="center"/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x</w:t>
            </w:r>
          </w:p>
        </w:tc>
        <w:tc>
          <w:tcPr>
            <w:tcW w:w="540" w:type="dxa"/>
          </w:tcPr>
          <w:p w:rsidR="008630C2" w:rsidRPr="00D061EC" w:rsidRDefault="008630C2" w:rsidP="008630C2">
            <w:pPr>
              <w:jc w:val="center"/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y</w:t>
            </w:r>
          </w:p>
        </w:tc>
      </w:tr>
      <w:tr w:rsidR="008630C2" w:rsidRPr="00D061EC" w:rsidTr="008630C2">
        <w:tc>
          <w:tcPr>
            <w:tcW w:w="540" w:type="dxa"/>
          </w:tcPr>
          <w:p w:rsidR="008630C2" w:rsidRPr="00D061EC" w:rsidRDefault="008630C2" w:rsidP="008630C2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8630C2" w:rsidRPr="00D061EC" w:rsidRDefault="008630C2" w:rsidP="008630C2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8630C2" w:rsidRPr="00D061EC" w:rsidTr="008630C2">
        <w:tc>
          <w:tcPr>
            <w:tcW w:w="540" w:type="dxa"/>
          </w:tcPr>
          <w:p w:rsidR="008630C2" w:rsidRPr="00D061EC" w:rsidRDefault="008630C2" w:rsidP="008630C2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8630C2" w:rsidRPr="00D061EC" w:rsidRDefault="008630C2" w:rsidP="008630C2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8630C2" w:rsidRPr="00D061EC" w:rsidTr="008630C2">
        <w:tc>
          <w:tcPr>
            <w:tcW w:w="540" w:type="dxa"/>
          </w:tcPr>
          <w:p w:rsidR="008630C2" w:rsidRPr="00D061EC" w:rsidRDefault="008630C2" w:rsidP="008630C2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8630C2" w:rsidRPr="00D061EC" w:rsidRDefault="008630C2" w:rsidP="008630C2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8630C2" w:rsidRPr="00D061EC" w:rsidTr="008630C2">
        <w:tc>
          <w:tcPr>
            <w:tcW w:w="540" w:type="dxa"/>
          </w:tcPr>
          <w:p w:rsidR="008630C2" w:rsidRPr="00D061EC" w:rsidRDefault="008630C2" w:rsidP="008630C2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8630C2" w:rsidRPr="00D061EC" w:rsidRDefault="008630C2" w:rsidP="008630C2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8630C2" w:rsidRPr="00D061EC" w:rsidTr="008630C2">
        <w:tc>
          <w:tcPr>
            <w:tcW w:w="540" w:type="dxa"/>
          </w:tcPr>
          <w:p w:rsidR="008630C2" w:rsidRPr="00D061EC" w:rsidRDefault="008630C2" w:rsidP="008630C2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8630C2" w:rsidRPr="00D061EC" w:rsidRDefault="008630C2" w:rsidP="008630C2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</w:tbl>
    <w:p w:rsidR="008630C2" w:rsidRPr="00D061EC" w:rsidRDefault="008630C2" w:rsidP="008630C2">
      <w:p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 xml:space="preserve">Graph the equation </w:t>
      </w:r>
      <w:r w:rsidRPr="00D061EC">
        <w:rPr>
          <w:rFonts w:ascii="Comic Sans MS" w:hAnsi="Comic Sans MS"/>
          <w:position w:val="-30"/>
          <w:sz w:val="24"/>
        </w:rPr>
        <w:object w:dxaOrig="14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9.75pt" o:ole="">
            <v:imagedata r:id="rId16" o:title=""/>
          </v:shape>
          <o:OLEObject Type="Embed" ProgID="Equation.DSMT4" ShapeID="_x0000_i1025" DrawAspect="Content" ObjectID="_1479459609" r:id="rId17"/>
        </w:object>
      </w:r>
    </w:p>
    <w:p w:rsidR="008630C2" w:rsidRPr="00D061EC" w:rsidRDefault="008630C2" w:rsidP="008630C2">
      <w:pPr>
        <w:pStyle w:val="ListParagraph"/>
        <w:numPr>
          <w:ilvl w:val="0"/>
          <w:numId w:val="5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Construct a table of values.</w:t>
      </w:r>
    </w:p>
    <w:p w:rsidR="008630C2" w:rsidRPr="00D061EC" w:rsidRDefault="008630C2" w:rsidP="008630C2">
      <w:pPr>
        <w:pStyle w:val="ListParagraph"/>
        <w:numPr>
          <w:ilvl w:val="0"/>
          <w:numId w:val="5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 xml:space="preserve">Choose x-values that would </w:t>
      </w:r>
      <w:r w:rsidRPr="00D061EC">
        <w:rPr>
          <w:rFonts w:ascii="Comic Sans MS" w:hAnsi="Comic Sans MS"/>
          <w:sz w:val="24"/>
        </w:rPr>
        <w:br/>
      </w:r>
      <w:r w:rsidRPr="00D061EC">
        <w:rPr>
          <w:rFonts w:ascii="Comic Sans MS" w:hAnsi="Comic Sans MS"/>
          <w:sz w:val="24"/>
        </w:rPr>
        <w:br/>
        <w:t>create integer y-values</w:t>
      </w:r>
    </w:p>
    <w:p w:rsidR="007E2A65" w:rsidRPr="00D061EC" w:rsidRDefault="007E2A65" w:rsidP="008630C2">
      <w:pPr>
        <w:pStyle w:val="ListParagraph"/>
        <w:numPr>
          <w:ilvl w:val="0"/>
          <w:numId w:val="5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Connect the points with a line</w:t>
      </w:r>
    </w:p>
    <w:p w:rsidR="00D061EC" w:rsidRDefault="00D061EC" w:rsidP="007E2A65">
      <w:pPr>
        <w:rPr>
          <w:rFonts w:ascii="Comic Sans MS" w:hAnsi="Comic Sans MS"/>
          <w:sz w:val="24"/>
          <w:u w:val="single"/>
        </w:rPr>
      </w:pPr>
    </w:p>
    <w:p w:rsidR="007E2A65" w:rsidRPr="00D061EC" w:rsidRDefault="007E2A65" w:rsidP="007E2A65">
      <w:pPr>
        <w:rPr>
          <w:rFonts w:ascii="Comic Sans MS" w:hAnsi="Comic Sans MS"/>
          <w:sz w:val="24"/>
          <w:u w:val="single"/>
        </w:rPr>
      </w:pPr>
      <w:r w:rsidRPr="00D061EC">
        <w:rPr>
          <w:rFonts w:ascii="Comic Sans MS" w:hAnsi="Comic Sans MS"/>
          <w:sz w:val="24"/>
          <w:u w:val="single"/>
        </w:rPr>
        <w:t>Graphing Non-Linear Functions</w:t>
      </w:r>
      <m:oMath>
        <m:r>
          <w:rPr>
            <w:rFonts w:ascii="Cambria Math" w:hAnsi="Cambria Math"/>
            <w:sz w:val="24"/>
          </w:rPr>
          <m:t xml:space="preserve"> </m:t>
        </m:r>
      </m:oMath>
    </w:p>
    <w:tbl>
      <w:tblPr>
        <w:tblStyle w:val="TableGrid"/>
        <w:tblpPr w:leftFromText="180" w:rightFromText="180" w:vertAnchor="text" w:horzAnchor="page" w:tblpX="6133" w:tblpY="435"/>
        <w:tblOverlap w:val="never"/>
        <w:tblW w:w="0" w:type="auto"/>
        <w:tblLook w:val="04A0" w:firstRow="1" w:lastRow="0" w:firstColumn="1" w:lastColumn="0" w:noHBand="0" w:noVBand="1"/>
      </w:tblPr>
      <w:tblGrid>
        <w:gridCol w:w="540"/>
        <w:gridCol w:w="540"/>
      </w:tblGrid>
      <w:tr w:rsidR="007E2A65" w:rsidRPr="00D061EC" w:rsidTr="00DD2B2F">
        <w:tc>
          <w:tcPr>
            <w:tcW w:w="540" w:type="dxa"/>
          </w:tcPr>
          <w:p w:rsidR="007E2A65" w:rsidRPr="00D061EC" w:rsidRDefault="007E2A65" w:rsidP="00DD2B2F">
            <w:pPr>
              <w:jc w:val="center"/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x</w:t>
            </w:r>
          </w:p>
        </w:tc>
        <w:tc>
          <w:tcPr>
            <w:tcW w:w="540" w:type="dxa"/>
          </w:tcPr>
          <w:p w:rsidR="007E2A65" w:rsidRPr="00D061EC" w:rsidRDefault="007E2A65" w:rsidP="00DD2B2F">
            <w:pPr>
              <w:jc w:val="center"/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y</w:t>
            </w:r>
          </w:p>
        </w:tc>
      </w:tr>
      <w:tr w:rsidR="007E2A65" w:rsidRPr="00D061EC" w:rsidTr="00DD2B2F">
        <w:tc>
          <w:tcPr>
            <w:tcW w:w="540" w:type="dxa"/>
          </w:tcPr>
          <w:p w:rsidR="007E2A65" w:rsidRPr="00D061EC" w:rsidRDefault="007E2A65" w:rsidP="00DD2B2F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7E2A65" w:rsidRPr="00D061EC" w:rsidRDefault="007E2A65" w:rsidP="00DD2B2F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7E2A65" w:rsidRPr="00D061EC" w:rsidTr="00DD2B2F">
        <w:tc>
          <w:tcPr>
            <w:tcW w:w="540" w:type="dxa"/>
          </w:tcPr>
          <w:p w:rsidR="007E2A65" w:rsidRPr="00D061EC" w:rsidRDefault="007E2A65" w:rsidP="00DD2B2F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7E2A65" w:rsidRPr="00D061EC" w:rsidRDefault="007E2A65" w:rsidP="00DD2B2F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7E2A65" w:rsidRPr="00D061EC" w:rsidTr="00DD2B2F">
        <w:tc>
          <w:tcPr>
            <w:tcW w:w="540" w:type="dxa"/>
          </w:tcPr>
          <w:p w:rsidR="007E2A65" w:rsidRPr="00D061EC" w:rsidRDefault="007E2A65" w:rsidP="00DD2B2F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7E2A65" w:rsidRPr="00D061EC" w:rsidRDefault="007E2A65" w:rsidP="00DD2B2F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7E2A65" w:rsidRPr="00D061EC" w:rsidTr="00DD2B2F">
        <w:tc>
          <w:tcPr>
            <w:tcW w:w="540" w:type="dxa"/>
          </w:tcPr>
          <w:p w:rsidR="007E2A65" w:rsidRPr="00D061EC" w:rsidRDefault="007E2A65" w:rsidP="00DD2B2F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7E2A65" w:rsidRPr="00D061EC" w:rsidRDefault="007E2A65" w:rsidP="00DD2B2F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7E2A65" w:rsidRPr="00D061EC" w:rsidTr="00DD2B2F">
        <w:tc>
          <w:tcPr>
            <w:tcW w:w="540" w:type="dxa"/>
          </w:tcPr>
          <w:p w:rsidR="007E2A65" w:rsidRPr="00D061EC" w:rsidRDefault="007E2A65" w:rsidP="00DD2B2F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7E2A65" w:rsidRPr="00D061EC" w:rsidRDefault="007E2A65" w:rsidP="00DD2B2F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</w:tbl>
    <w:p w:rsidR="007E2A65" w:rsidRPr="00D061EC" w:rsidRDefault="00D061EC" w:rsidP="007E2A65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210685</wp:posOffset>
                </wp:positionH>
                <wp:positionV relativeFrom="paragraph">
                  <wp:posOffset>6985</wp:posOffset>
                </wp:positionV>
                <wp:extent cx="1655445" cy="1664335"/>
                <wp:effectExtent l="29210" t="32385" r="29845" b="36830"/>
                <wp:wrapNone/>
                <wp:docPr id="56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5445" cy="1664335"/>
                          <a:chOff x="2736" y="10140"/>
                          <a:chExt cx="4032" cy="4032"/>
                        </a:xfrm>
                      </wpg:grpSpPr>
                      <wps:wsp>
                        <wps:cNvPr id="57" name="Line 57"/>
                        <wps:cNvCnPr/>
                        <wps:spPr bwMode="auto">
                          <a:xfrm>
                            <a:off x="2736" y="10352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58"/>
                        <wps:cNvCnPr/>
                        <wps:spPr bwMode="auto">
                          <a:xfrm>
                            <a:off x="2736" y="10706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59"/>
                        <wps:cNvCnPr/>
                        <wps:spPr bwMode="auto">
                          <a:xfrm>
                            <a:off x="2736" y="11059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60"/>
                        <wps:cNvCnPr/>
                        <wps:spPr bwMode="auto">
                          <a:xfrm>
                            <a:off x="2736" y="11413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61"/>
                        <wps:cNvCnPr/>
                        <wps:spPr bwMode="auto">
                          <a:xfrm>
                            <a:off x="2736" y="11767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62"/>
                        <wps:cNvCnPr/>
                        <wps:spPr bwMode="auto">
                          <a:xfrm>
                            <a:off x="2736" y="12121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63"/>
                        <wps:cNvCnPr/>
                        <wps:spPr bwMode="auto">
                          <a:xfrm>
                            <a:off x="2736" y="12474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64"/>
                        <wps:cNvCnPr/>
                        <wps:spPr bwMode="auto">
                          <a:xfrm>
                            <a:off x="2736" y="12828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65"/>
                        <wps:cNvCnPr/>
                        <wps:spPr bwMode="auto">
                          <a:xfrm>
                            <a:off x="2736" y="13182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66"/>
                        <wps:cNvCnPr/>
                        <wps:spPr bwMode="auto">
                          <a:xfrm>
                            <a:off x="2736" y="13535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67"/>
                        <wps:cNvCnPr/>
                        <wps:spPr bwMode="auto">
                          <a:xfrm>
                            <a:off x="2736" y="13889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68"/>
                        <wps:cNvCnPr/>
                        <wps:spPr bwMode="auto">
                          <a:xfrm>
                            <a:off x="2948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69"/>
                        <wps:cNvCnPr/>
                        <wps:spPr bwMode="auto">
                          <a:xfrm>
                            <a:off x="3302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70"/>
                        <wps:cNvCnPr/>
                        <wps:spPr bwMode="auto">
                          <a:xfrm>
                            <a:off x="3655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71"/>
                        <wps:cNvCnPr/>
                        <wps:spPr bwMode="auto">
                          <a:xfrm>
                            <a:off x="4009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72"/>
                        <wps:cNvCnPr/>
                        <wps:spPr bwMode="auto">
                          <a:xfrm>
                            <a:off x="4363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73"/>
                        <wps:cNvCnPr/>
                        <wps:spPr bwMode="auto">
                          <a:xfrm>
                            <a:off x="4717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74"/>
                        <wps:cNvCnPr/>
                        <wps:spPr bwMode="auto">
                          <a:xfrm>
                            <a:off x="5070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75"/>
                        <wps:cNvCnPr/>
                        <wps:spPr bwMode="auto">
                          <a:xfrm>
                            <a:off x="5424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76"/>
                        <wps:cNvCnPr/>
                        <wps:spPr bwMode="auto">
                          <a:xfrm>
                            <a:off x="5778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77"/>
                        <wps:cNvCnPr/>
                        <wps:spPr bwMode="auto">
                          <a:xfrm>
                            <a:off x="6131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78"/>
                        <wps:cNvCnPr/>
                        <wps:spPr bwMode="auto">
                          <a:xfrm>
                            <a:off x="6485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" o:spid="_x0000_s1026" style="position:absolute;margin-left:331.55pt;margin-top:.55pt;width:130.35pt;height:131.05pt;z-index:251670528" coordorigin="2736,10140" coordsize="4032,4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">
                <v:line id="Line 57" o:spid="_x0000_s1027" style="position:absolute;visibility:visible;mso-wrap-style:square" from="2736,10352" to="6768,10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58" o:spid="_x0000_s1028" style="position:absolute;visibility:visible;mso-wrap-style:square" from="2736,10706" to="6768,10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line id="Line 59" o:spid="_x0000_s1029" style="position:absolute;visibility:visible;mso-wrap-style:square" from="2736,11059" to="6768,11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<v:line id="Line 60" o:spid="_x0000_s1030" style="position:absolute;visibility:visible;mso-wrap-style:square" from="2736,11413" to="6768,11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<v:line id="Line 61" o:spid="_x0000_s1031" style="position:absolute;visibility:visible;mso-wrap-style:square" from="2736,11767" to="6768,11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v:line id="Line 62" o:spid="_x0000_s1032" style="position:absolute;visibility:visible;mso-wrap-style:square" from="2736,12121" to="6768,12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55isIAAADbAAAADwAAAGRycy9kb3ducmV2LnhtbESPUWvCQBCE34X+h2OFvulFH0RSTylK&#10;aQoF0fgDltyaC+b20tw2pv++JxT6OMzMN8xmN/pWDdTHJrCBxTwDRVwF23Bt4FK+zdagoiBbbAOT&#10;gR+KsNs+TTaY23DnEw1nqVWCcMzRgBPpcq1j5chjnIeOOHnX0HuUJPta2x7vCe5bvcyylfbYcFpw&#10;2NHeUXU7f3sDt3Htiqs+nj7ei8NXWX4OKKKNeZ6Ory+ghEb5D/+1C2tgtYTHl/QD9P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055isIAAADbAAAADwAAAAAAAAAAAAAA&#10;AAChAgAAZHJzL2Rvd25yZXYueG1sUEsFBgAAAAAEAAQA+QAAAJADAAAAAA==&#10;" strokeweight="3pt">
                  <v:stroke startarrow="block" endarrow="block"/>
                </v:line>
                <v:line id="Line 63" o:spid="_x0000_s1033" style="position:absolute;visibility:visible;mso-wrap-style:square" from="2736,12474" to="6768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64" o:spid="_x0000_s1034" style="position:absolute;visibility:visible;mso-wrap-style:square" from="2736,12828" to="6768,1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v:line id="Line 65" o:spid="_x0000_s1035" style="position:absolute;visibility:visible;mso-wrap-style:square" from="2736,13182" to="6768,1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<v:line id="Line 66" o:spid="_x0000_s1036" style="position:absolute;visibility:visible;mso-wrap-style:square" from="2736,13535" to="6768,13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<v:line id="Line 67" o:spid="_x0000_s1037" style="position:absolute;visibility:visible;mso-wrap-style:square" from="2736,13889" to="6768,13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<v:line id="Line 68" o:spid="_x0000_s1038" style="position:absolute;visibility:visible;mso-wrap-style:square" from="2948,10140" to="2948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<v:line id="Line 69" o:spid="_x0000_s1039" style="position:absolute;visibility:visible;mso-wrap-style:square" from="3302,10140" to="3302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<v:line id="Line 70" o:spid="_x0000_s1040" style="position:absolute;visibility:visible;mso-wrap-style:square" from="3655,10140" to="3655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<v:line id="Line 71" o:spid="_x0000_s1041" style="position:absolute;visibility:visible;mso-wrap-style:square" from="4009,10140" to="4009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<v:line id="Line 72" o:spid="_x0000_s1042" style="position:absolute;visibility:visible;mso-wrap-style:square" from="4363,10140" to="4363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<v:line id="Line 73" o:spid="_x0000_s1043" style="position:absolute;visibility:visible;mso-wrap-style:square" from="4717,10140" to="4717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tKzMMAAADbAAAADwAAAGRycy9kb3ducmV2LnhtbESPUUvDQBCE34X+h2MLvtlLFbTEXopU&#10;xAiCtOkPWHKbXGhuL+bWNP57TxB8HGbmG2a7m32vJhpjF9jAepWBIq6D7bg1cKpebjagoiBb7AOT&#10;gW+KsCsWV1vMbbjwgaajtCpBOOZowIkMudaxduQxrsJAnLwmjB4lybHVdsRLgvte32bZvfbYcVpw&#10;ONDeUX0+fnkD53njykZ/HN5ey+fPqnqfUEQbc72cnx5BCc3yH/5rl9bAwx38fkk/Q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bSszDAAAA2wAAAA8AAAAAAAAAAAAA&#10;AAAAoQIAAGRycy9kb3ducmV2LnhtbFBLBQYAAAAABAAEAPkAAACRAwAAAAA=&#10;" strokeweight="3pt">
                  <v:stroke startarrow="block" endarrow="block"/>
                </v:line>
                <v:line id="Line 74" o:spid="_x0000_s1044" style="position:absolute;visibility:visible;mso-wrap-style:square" from="5070,10140" to="5070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<v:line id="Line 75" o:spid="_x0000_s1045" style="position:absolute;visibility:visible;mso-wrap-style:square" from="5424,10140" to="5424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/>
                <v:line id="Line 76" o:spid="_x0000_s1046" style="position:absolute;visibility:visible;mso-wrap-style:square" from="5778,10140" to="5778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<v:line id="Line 77" o:spid="_x0000_s1047" style="position:absolute;visibility:visible;mso-wrap-style:square" from="6131,10140" to="6131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<v:line id="Line 78" o:spid="_x0000_s1048" style="position:absolute;visibility:visible;mso-wrap-style:square" from="6485,10140" to="6485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</v:group>
            </w:pict>
          </mc:Fallback>
        </mc:AlternateContent>
      </w:r>
      <w:r w:rsidR="007E2A65" w:rsidRPr="00D061EC">
        <w:rPr>
          <w:rFonts w:ascii="Comic Sans MS" w:hAnsi="Comic Sans MS"/>
          <w:sz w:val="24"/>
        </w:rPr>
        <w:t xml:space="preserve">Graph the equation y = </w:t>
      </w:r>
      <m:oMath>
        <m:r>
          <w:rPr>
            <w:rFonts w:ascii="Cambria Math" w:hAnsi="Cambria Math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</w:p>
    <w:p w:rsidR="00407650" w:rsidRPr="00D061EC" w:rsidRDefault="007E2A65" w:rsidP="00407650">
      <w:pPr>
        <w:pStyle w:val="ListParagraph"/>
        <w:numPr>
          <w:ilvl w:val="0"/>
          <w:numId w:val="7"/>
        </w:numPr>
        <w:rPr>
          <w:rFonts w:ascii="Comic Sans MS" w:hAnsi="Comic Sans MS"/>
          <w:sz w:val="24"/>
          <w:u w:val="single"/>
        </w:rPr>
      </w:pPr>
      <w:r w:rsidRPr="00D061EC">
        <w:rPr>
          <w:rFonts w:ascii="Comic Sans MS" w:hAnsi="Comic Sans MS"/>
          <w:sz w:val="24"/>
        </w:rPr>
        <w:t xml:space="preserve">Construct a table of values   </w:t>
      </w:r>
    </w:p>
    <w:p w:rsidR="00407650" w:rsidRPr="00D061EC" w:rsidRDefault="007E2A65" w:rsidP="00407650">
      <w:pPr>
        <w:pStyle w:val="ListParagraph"/>
        <w:numPr>
          <w:ilvl w:val="0"/>
          <w:numId w:val="7"/>
        </w:numPr>
        <w:rPr>
          <w:rFonts w:ascii="Comic Sans MS" w:hAnsi="Comic Sans MS"/>
          <w:sz w:val="24"/>
          <w:u w:val="single"/>
        </w:rPr>
      </w:pPr>
      <w:r w:rsidRPr="00D061EC">
        <w:rPr>
          <w:rFonts w:ascii="Comic Sans MS" w:hAnsi="Comic Sans MS"/>
          <w:sz w:val="24"/>
        </w:rPr>
        <w:t>Plot the points</w:t>
      </w:r>
    </w:p>
    <w:p w:rsidR="007E2A65" w:rsidRPr="00D061EC" w:rsidRDefault="007E2A65" w:rsidP="00407650">
      <w:pPr>
        <w:pStyle w:val="ListParagraph"/>
        <w:numPr>
          <w:ilvl w:val="0"/>
          <w:numId w:val="7"/>
        </w:numPr>
        <w:rPr>
          <w:rFonts w:ascii="Comic Sans MS" w:hAnsi="Comic Sans MS"/>
          <w:sz w:val="24"/>
          <w:u w:val="single"/>
        </w:rPr>
      </w:pPr>
      <w:r w:rsidRPr="00D061EC">
        <w:rPr>
          <w:rFonts w:ascii="Comic Sans MS" w:hAnsi="Comic Sans MS"/>
          <w:sz w:val="24"/>
        </w:rPr>
        <w:t xml:space="preserve">Connect the points with a </w:t>
      </w:r>
      <w:r w:rsidR="00407650" w:rsidRPr="00D061EC">
        <w:rPr>
          <w:rFonts w:ascii="Comic Sans MS" w:hAnsi="Comic Sans MS"/>
          <w:sz w:val="24"/>
        </w:rPr>
        <w:t>U.</w:t>
      </w:r>
      <w:r w:rsidRPr="00D061EC">
        <w:rPr>
          <w:rFonts w:ascii="Comic Sans MS" w:hAnsi="Comic Sans MS"/>
          <w:sz w:val="24"/>
          <w:u w:val="single"/>
        </w:rPr>
        <w:br/>
      </w:r>
    </w:p>
    <w:p w:rsidR="007E2A65" w:rsidRPr="00D061EC" w:rsidRDefault="007E2A65" w:rsidP="007E2A65">
      <w:pPr>
        <w:rPr>
          <w:rFonts w:ascii="Comic Sans MS" w:hAnsi="Comic Sans MS"/>
          <w:sz w:val="24"/>
        </w:rPr>
      </w:pPr>
    </w:p>
    <w:p w:rsidR="007E2A65" w:rsidRPr="00D061EC" w:rsidRDefault="007E2A65" w:rsidP="007E2A65">
      <w:pPr>
        <w:rPr>
          <w:rFonts w:ascii="Comic Sans MS" w:hAnsi="Comic Sans MS"/>
          <w:sz w:val="24"/>
        </w:rPr>
      </w:pPr>
    </w:p>
    <w:p w:rsidR="00BE6428" w:rsidRPr="00D061EC" w:rsidRDefault="00BE6428" w:rsidP="007E2A65">
      <w:pPr>
        <w:rPr>
          <w:rFonts w:ascii="Comic Sans MS" w:hAnsi="Comic Sans MS"/>
          <w:sz w:val="24"/>
        </w:rPr>
      </w:pPr>
    </w:p>
    <w:p w:rsidR="007E2A65" w:rsidRPr="00D061EC" w:rsidRDefault="007E2A65" w:rsidP="007E2A65">
      <w:pPr>
        <w:rPr>
          <w:rFonts w:ascii="Comic Sans MS" w:hAnsi="Comic Sans MS"/>
          <w:sz w:val="24"/>
        </w:rPr>
      </w:pPr>
    </w:p>
    <w:p w:rsidR="00D061EC" w:rsidRDefault="00D061EC" w:rsidP="007E2A65">
      <w:pPr>
        <w:rPr>
          <w:rFonts w:ascii="Comic Sans MS" w:hAnsi="Comic Sans MS"/>
          <w:sz w:val="24"/>
        </w:rPr>
      </w:pPr>
    </w:p>
    <w:p w:rsidR="00D061EC" w:rsidRPr="00D061EC" w:rsidRDefault="00D061EC" w:rsidP="007E2A65">
      <w:pPr>
        <w:rPr>
          <w:rFonts w:ascii="Comic Sans MS" w:hAnsi="Comic Sans MS"/>
          <w:sz w:val="24"/>
        </w:rPr>
      </w:pPr>
      <w:bookmarkStart w:id="0" w:name="_GoBack"/>
      <w:bookmarkEnd w:id="0"/>
    </w:p>
    <w:tbl>
      <w:tblPr>
        <w:tblStyle w:val="TableGrid"/>
        <w:tblpPr w:leftFromText="180" w:rightFromText="180" w:vertAnchor="text" w:horzAnchor="page" w:tblpX="5938" w:tblpY="673"/>
        <w:tblOverlap w:val="never"/>
        <w:tblW w:w="0" w:type="auto"/>
        <w:tblLook w:val="04A0" w:firstRow="1" w:lastRow="0" w:firstColumn="1" w:lastColumn="0" w:noHBand="0" w:noVBand="1"/>
      </w:tblPr>
      <w:tblGrid>
        <w:gridCol w:w="540"/>
        <w:gridCol w:w="540"/>
      </w:tblGrid>
      <w:tr w:rsidR="007E2A65" w:rsidRPr="00D061EC" w:rsidTr="00B04CD3">
        <w:tc>
          <w:tcPr>
            <w:tcW w:w="540" w:type="dxa"/>
          </w:tcPr>
          <w:p w:rsidR="007E2A65" w:rsidRPr="00D061EC" w:rsidRDefault="007E2A65" w:rsidP="00B04CD3">
            <w:pPr>
              <w:jc w:val="center"/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lastRenderedPageBreak/>
              <w:t>x</w:t>
            </w:r>
          </w:p>
        </w:tc>
        <w:tc>
          <w:tcPr>
            <w:tcW w:w="540" w:type="dxa"/>
          </w:tcPr>
          <w:p w:rsidR="007E2A65" w:rsidRPr="00D061EC" w:rsidRDefault="007E2A65" w:rsidP="00B04CD3">
            <w:pPr>
              <w:jc w:val="center"/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y</w:t>
            </w:r>
          </w:p>
        </w:tc>
      </w:tr>
      <w:tr w:rsidR="007E2A65" w:rsidRPr="00D061EC" w:rsidTr="00B04CD3">
        <w:tc>
          <w:tcPr>
            <w:tcW w:w="540" w:type="dxa"/>
          </w:tcPr>
          <w:p w:rsidR="007E2A65" w:rsidRPr="00D061EC" w:rsidRDefault="007E2A65" w:rsidP="00B04CD3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7E2A65" w:rsidRPr="00D061EC" w:rsidRDefault="007E2A65" w:rsidP="00B04CD3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7E2A65" w:rsidRPr="00D061EC" w:rsidTr="00B04CD3">
        <w:tc>
          <w:tcPr>
            <w:tcW w:w="540" w:type="dxa"/>
          </w:tcPr>
          <w:p w:rsidR="007E2A65" w:rsidRPr="00D061EC" w:rsidRDefault="007E2A65" w:rsidP="00B04CD3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7E2A65" w:rsidRPr="00D061EC" w:rsidRDefault="007E2A65" w:rsidP="00B04CD3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7E2A65" w:rsidRPr="00D061EC" w:rsidTr="00B04CD3">
        <w:tc>
          <w:tcPr>
            <w:tcW w:w="540" w:type="dxa"/>
          </w:tcPr>
          <w:p w:rsidR="007E2A65" w:rsidRPr="00D061EC" w:rsidRDefault="007E2A65" w:rsidP="00B04CD3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7E2A65" w:rsidRPr="00D061EC" w:rsidRDefault="007E2A65" w:rsidP="00B04CD3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7E2A65" w:rsidRPr="00D061EC" w:rsidTr="00B04CD3">
        <w:tc>
          <w:tcPr>
            <w:tcW w:w="540" w:type="dxa"/>
          </w:tcPr>
          <w:p w:rsidR="007E2A65" w:rsidRPr="00D061EC" w:rsidRDefault="007E2A65" w:rsidP="00B04CD3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7E2A65" w:rsidRPr="00D061EC" w:rsidRDefault="007E2A65" w:rsidP="00B04CD3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  <w:tr w:rsidR="007E2A65" w:rsidRPr="00D061EC" w:rsidTr="00B04CD3">
        <w:tc>
          <w:tcPr>
            <w:tcW w:w="540" w:type="dxa"/>
          </w:tcPr>
          <w:p w:rsidR="007E2A65" w:rsidRPr="00D061EC" w:rsidRDefault="007E2A65" w:rsidP="00B04CD3">
            <w:pPr>
              <w:rPr>
                <w:rFonts w:ascii="Comic Sans MS" w:hAnsi="Comic Sans MS"/>
                <w:sz w:val="24"/>
                <w:u w:val="single"/>
              </w:rPr>
            </w:pPr>
          </w:p>
        </w:tc>
        <w:tc>
          <w:tcPr>
            <w:tcW w:w="540" w:type="dxa"/>
          </w:tcPr>
          <w:p w:rsidR="007E2A65" w:rsidRPr="00D061EC" w:rsidRDefault="007E2A65" w:rsidP="00B04CD3">
            <w:pPr>
              <w:rPr>
                <w:rFonts w:ascii="Comic Sans MS" w:hAnsi="Comic Sans MS"/>
                <w:sz w:val="24"/>
                <w:u w:val="single"/>
              </w:rPr>
            </w:pPr>
          </w:p>
        </w:tc>
      </w:tr>
    </w:tbl>
    <w:p w:rsidR="00B04CD3" w:rsidRPr="00D061EC" w:rsidRDefault="00B04CD3" w:rsidP="007E2A65">
      <w:pPr>
        <w:rPr>
          <w:rFonts w:ascii="Comic Sans MS" w:hAnsi="Comic Sans MS"/>
          <w:sz w:val="24"/>
        </w:rPr>
      </w:pPr>
    </w:p>
    <w:p w:rsidR="007E2A65" w:rsidRPr="00D061EC" w:rsidRDefault="00D061EC" w:rsidP="007E2A65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20565</wp:posOffset>
                </wp:positionH>
                <wp:positionV relativeFrom="paragraph">
                  <wp:posOffset>-60325</wp:posOffset>
                </wp:positionV>
                <wp:extent cx="1655445" cy="1664335"/>
                <wp:effectExtent l="34290" t="34925" r="34290" b="34290"/>
                <wp:wrapNone/>
                <wp:docPr id="33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5445" cy="1664335"/>
                          <a:chOff x="2736" y="10140"/>
                          <a:chExt cx="4032" cy="4032"/>
                        </a:xfrm>
                      </wpg:grpSpPr>
                      <wps:wsp>
                        <wps:cNvPr id="34" name="Line 80"/>
                        <wps:cNvCnPr/>
                        <wps:spPr bwMode="auto">
                          <a:xfrm>
                            <a:off x="2736" y="10352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81"/>
                        <wps:cNvCnPr/>
                        <wps:spPr bwMode="auto">
                          <a:xfrm>
                            <a:off x="2736" y="10706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82"/>
                        <wps:cNvCnPr/>
                        <wps:spPr bwMode="auto">
                          <a:xfrm>
                            <a:off x="2736" y="11059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83"/>
                        <wps:cNvCnPr/>
                        <wps:spPr bwMode="auto">
                          <a:xfrm>
                            <a:off x="2736" y="11413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84"/>
                        <wps:cNvCnPr/>
                        <wps:spPr bwMode="auto">
                          <a:xfrm>
                            <a:off x="2736" y="11767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85"/>
                        <wps:cNvCnPr/>
                        <wps:spPr bwMode="auto">
                          <a:xfrm>
                            <a:off x="2736" y="12121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86"/>
                        <wps:cNvCnPr/>
                        <wps:spPr bwMode="auto">
                          <a:xfrm>
                            <a:off x="2736" y="12474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87"/>
                        <wps:cNvCnPr/>
                        <wps:spPr bwMode="auto">
                          <a:xfrm>
                            <a:off x="2736" y="12828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88"/>
                        <wps:cNvCnPr/>
                        <wps:spPr bwMode="auto">
                          <a:xfrm>
                            <a:off x="2736" y="13182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89"/>
                        <wps:cNvCnPr/>
                        <wps:spPr bwMode="auto">
                          <a:xfrm>
                            <a:off x="2736" y="13535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90"/>
                        <wps:cNvCnPr/>
                        <wps:spPr bwMode="auto">
                          <a:xfrm>
                            <a:off x="2736" y="13889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91"/>
                        <wps:cNvCnPr/>
                        <wps:spPr bwMode="auto">
                          <a:xfrm>
                            <a:off x="2948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92"/>
                        <wps:cNvCnPr/>
                        <wps:spPr bwMode="auto">
                          <a:xfrm>
                            <a:off x="3302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93"/>
                        <wps:cNvCnPr/>
                        <wps:spPr bwMode="auto">
                          <a:xfrm>
                            <a:off x="3655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94"/>
                        <wps:cNvCnPr/>
                        <wps:spPr bwMode="auto">
                          <a:xfrm>
                            <a:off x="4009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95"/>
                        <wps:cNvCnPr/>
                        <wps:spPr bwMode="auto">
                          <a:xfrm>
                            <a:off x="4363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96"/>
                        <wps:cNvCnPr/>
                        <wps:spPr bwMode="auto">
                          <a:xfrm>
                            <a:off x="4717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97"/>
                        <wps:cNvCnPr/>
                        <wps:spPr bwMode="auto">
                          <a:xfrm>
                            <a:off x="5070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98"/>
                        <wps:cNvCnPr/>
                        <wps:spPr bwMode="auto">
                          <a:xfrm>
                            <a:off x="5424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99"/>
                        <wps:cNvCnPr/>
                        <wps:spPr bwMode="auto">
                          <a:xfrm>
                            <a:off x="5778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00"/>
                        <wps:cNvCnPr/>
                        <wps:spPr bwMode="auto">
                          <a:xfrm>
                            <a:off x="6131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01"/>
                        <wps:cNvCnPr/>
                        <wps:spPr bwMode="auto">
                          <a:xfrm>
                            <a:off x="6485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" o:spid="_x0000_s1026" style="position:absolute;margin-left:355.95pt;margin-top:-4.75pt;width:130.35pt;height:131.05pt;z-index:251671552" coordorigin="2736,10140" coordsize="4032,4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">
                <v:line id="Line 80" o:spid="_x0000_s1027" style="position:absolute;visibility:visible;mso-wrap-style:square" from="2736,10352" to="6768,10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line id="Line 81" o:spid="_x0000_s1028" style="position:absolute;visibility:visible;mso-wrap-style:square" from="2736,10706" to="6768,10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82" o:spid="_x0000_s1029" style="position:absolute;visibility:visible;mso-wrap-style:square" from="2736,11059" to="6768,11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<v:line id="Line 83" o:spid="_x0000_s1030" style="position:absolute;visibility:visible;mso-wrap-style:square" from="2736,11413" to="6768,11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84" o:spid="_x0000_s1031" style="position:absolute;visibility:visible;mso-wrap-style:square" from="2736,11767" to="6768,11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line id="Line 85" o:spid="_x0000_s1032" style="position:absolute;visibility:visible;mso-wrap-style:square" from="2736,12121" to="6768,12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nE5sMAAADbAAAADwAAAGRycy9kb3ducmV2LnhtbESPUWvCQBCE3wv+h2OFvtWLFkRTT5FK&#10;aQqFoukPWHJrLpjbS3PbmP77nlDo4zAz3zCb3ehbNVAfm8AG5rMMFHEVbMO1gc/y5WEFKgqyxTYw&#10;GfihCLvt5G6DuQ1XPtJwklolCMccDTiRLtc6Vo48xlnoiJN3Dr1HSbKvte3xmuC+1YssW2qPDacF&#10;hx09O6oup29v4DKuXHHWH8e31+LwVZbvA4poY+6n4/4JlNAo/+G/dmENPK7h9iX9AL3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ZxObDAAAA2wAAAA8AAAAAAAAAAAAA&#10;AAAAoQIAAGRycy9kb3ducmV2LnhtbFBLBQYAAAAABAAEAPkAAACRAwAAAAA=&#10;" strokeweight="3pt">
                  <v:stroke startarrow="block" endarrow="block"/>
                </v:line>
                <v:line id="Line 86" o:spid="_x0000_s1033" style="position:absolute;visibility:visible;mso-wrap-style:square" from="2736,12474" to="6768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<v:line id="Line 87" o:spid="_x0000_s1034" style="position:absolute;visibility:visible;mso-wrap-style:square" from="2736,12828" to="6768,1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<v:line id="Line 88" o:spid="_x0000_s1035" style="position:absolute;visibility:visible;mso-wrap-style:square" from="2736,13182" to="6768,1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line id="Line 89" o:spid="_x0000_s1036" style="position:absolute;visibility:visible;mso-wrap-style:square" from="2736,13535" to="6768,13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v:line id="Line 90" o:spid="_x0000_s1037" style="position:absolute;visibility:visible;mso-wrap-style:square" from="2736,13889" to="6768,13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v:line id="Line 91" o:spid="_x0000_s1038" style="position:absolute;visibility:visible;mso-wrap-style:square" from="2948,10140" to="2948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line id="Line 92" o:spid="_x0000_s1039" style="position:absolute;visibility:visible;mso-wrap-style:square" from="3302,10140" to="3302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93" o:spid="_x0000_s1040" style="position:absolute;visibility:visible;mso-wrap-style:square" from="3655,10140" to="3655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94" o:spid="_x0000_s1041" style="position:absolute;visibility:visible;mso-wrap-style:square" from="4009,10140" to="4009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line id="Line 95" o:spid="_x0000_s1042" style="position:absolute;visibility:visible;mso-wrap-style:square" from="4363,10140" to="4363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96" o:spid="_x0000_s1043" style="position:absolute;visibility:visible;mso-wrap-style:square" from="4717,10140" to="4717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yI28AAAADbAAAADwAAAGRycy9kb3ducmV2LnhtbERPzWrCQBC+F/oOyxR6qxuFiqSuUizS&#10;FATR+ABDdswGs7NpdhrTt3cPgseP73+5Hn2rBupjE9jAdJKBIq6Cbbg2cCq3bwtQUZAttoHJwD9F&#10;WK+en5aY23DlAw1HqVUK4ZijASfS5VrHypHHOAkdceLOofcoCfa1tj1eU7hv9SzL5tpjw6nBYUcb&#10;R9Xl+OcNXMaFK856f/j5Lr5+y3I3oIg25vVl/PwAJTTKQ3x3F9bAe1qfvqQfoFc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q8iNvAAAAA2wAAAA8AAAAAAAAAAAAAAAAA&#10;oQIAAGRycy9kb3ducmV2LnhtbFBLBQYAAAAABAAEAPkAAACOAwAAAAA=&#10;" strokeweight="3pt">
                  <v:stroke startarrow="block" endarrow="block"/>
                </v:line>
                <v:line id="Line 97" o:spid="_x0000_s1044" style="position:absolute;visibility:visible;mso-wrap-style:square" from="5070,10140" to="5070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line id="Line 98" o:spid="_x0000_s1045" style="position:absolute;visibility:visible;mso-wrap-style:square" from="5424,10140" to="5424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Line 99" o:spid="_x0000_s1046" style="position:absolute;visibility:visible;mso-wrap-style:square" from="5778,10140" to="5778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v:line id="Line 100" o:spid="_x0000_s1047" style="position:absolute;visibility:visible;mso-wrap-style:square" from="6131,10140" to="6131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Line 101" o:spid="_x0000_s1048" style="position:absolute;visibility:visible;mso-wrap-style:square" from="6485,10140" to="6485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</v:group>
            </w:pict>
          </mc:Fallback>
        </mc:AlternateContent>
      </w:r>
      <w:r w:rsidR="007E2A65" w:rsidRPr="00D061EC">
        <w:rPr>
          <w:rFonts w:ascii="Comic Sans MS" w:hAnsi="Comic Sans MS"/>
          <w:sz w:val="24"/>
        </w:rPr>
        <w:t xml:space="preserve">Graph the equation </w:t>
      </w:r>
      <w:r w:rsidR="00510F77" w:rsidRPr="00D061EC">
        <w:rPr>
          <w:rFonts w:ascii="Comic Sans MS" w:hAnsi="Comic Sans MS"/>
          <w:sz w:val="24"/>
        </w:rPr>
        <w:t xml:space="preserve">x = </w:t>
      </w:r>
      <m:oMath>
        <m:r>
          <w:rPr>
            <w:rFonts w:ascii="Cambria Math" w:hAnsi="Cambria Math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</w:p>
    <w:p w:rsidR="007E2A65" w:rsidRPr="00D061EC" w:rsidRDefault="007E2A65" w:rsidP="00510F77">
      <w:pPr>
        <w:pStyle w:val="ListParagraph"/>
        <w:numPr>
          <w:ilvl w:val="0"/>
          <w:numId w:val="8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Construct a table of values.</w:t>
      </w:r>
    </w:p>
    <w:p w:rsidR="00510F77" w:rsidRPr="00D061EC" w:rsidRDefault="00510F77" w:rsidP="00407650">
      <w:pPr>
        <w:pStyle w:val="ListParagraph"/>
        <w:numPr>
          <w:ilvl w:val="0"/>
          <w:numId w:val="8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 xml:space="preserve">Choose y-values. </w:t>
      </w:r>
    </w:p>
    <w:p w:rsidR="007E2A65" w:rsidRPr="00D061EC" w:rsidRDefault="00510F77" w:rsidP="00510F77">
      <w:pPr>
        <w:pStyle w:val="ListParagraph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 xml:space="preserve"> Find the x-value.</w:t>
      </w:r>
    </w:p>
    <w:p w:rsidR="00510F77" w:rsidRPr="00D061EC" w:rsidRDefault="00510F77" w:rsidP="00510F77">
      <w:pPr>
        <w:pStyle w:val="ListParagraph"/>
        <w:numPr>
          <w:ilvl w:val="0"/>
          <w:numId w:val="8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 xml:space="preserve"> Connect with a sideways U.</w:t>
      </w:r>
    </w:p>
    <w:p w:rsidR="00BE6428" w:rsidRPr="00D061EC" w:rsidRDefault="00BE6428" w:rsidP="00BE6428">
      <w:pPr>
        <w:pStyle w:val="ListParagraph"/>
        <w:rPr>
          <w:rFonts w:ascii="Comic Sans MS" w:hAnsi="Comic Sans MS"/>
          <w:sz w:val="24"/>
        </w:rPr>
      </w:pPr>
    </w:p>
    <w:p w:rsidR="00BE6428" w:rsidRPr="00D061EC" w:rsidRDefault="00D061EC" w:rsidP="00BE6428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373880</wp:posOffset>
                </wp:positionH>
                <wp:positionV relativeFrom="paragraph">
                  <wp:posOffset>290830</wp:posOffset>
                </wp:positionV>
                <wp:extent cx="1655445" cy="1664335"/>
                <wp:effectExtent l="30480" t="28575" r="28575" b="31115"/>
                <wp:wrapNone/>
                <wp:docPr id="6" name="Group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5445" cy="1664335"/>
                          <a:chOff x="2736" y="10140"/>
                          <a:chExt cx="4032" cy="4032"/>
                        </a:xfrm>
                      </wpg:grpSpPr>
                      <wps:wsp>
                        <wps:cNvPr id="8" name="Line 118"/>
                        <wps:cNvCnPr/>
                        <wps:spPr bwMode="auto">
                          <a:xfrm>
                            <a:off x="2736" y="10352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19"/>
                        <wps:cNvCnPr/>
                        <wps:spPr bwMode="auto">
                          <a:xfrm>
                            <a:off x="2736" y="10706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20"/>
                        <wps:cNvCnPr/>
                        <wps:spPr bwMode="auto">
                          <a:xfrm>
                            <a:off x="2736" y="11059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1"/>
                        <wps:cNvCnPr/>
                        <wps:spPr bwMode="auto">
                          <a:xfrm>
                            <a:off x="2736" y="11413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22"/>
                        <wps:cNvCnPr/>
                        <wps:spPr bwMode="auto">
                          <a:xfrm>
                            <a:off x="2736" y="11767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23"/>
                        <wps:cNvCnPr/>
                        <wps:spPr bwMode="auto">
                          <a:xfrm>
                            <a:off x="2736" y="12121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24"/>
                        <wps:cNvCnPr/>
                        <wps:spPr bwMode="auto">
                          <a:xfrm>
                            <a:off x="2736" y="12474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25"/>
                        <wps:cNvCnPr/>
                        <wps:spPr bwMode="auto">
                          <a:xfrm>
                            <a:off x="2736" y="12828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26"/>
                        <wps:cNvCnPr/>
                        <wps:spPr bwMode="auto">
                          <a:xfrm>
                            <a:off x="2736" y="13182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27"/>
                        <wps:cNvCnPr/>
                        <wps:spPr bwMode="auto">
                          <a:xfrm>
                            <a:off x="2736" y="13535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28"/>
                        <wps:cNvCnPr/>
                        <wps:spPr bwMode="auto">
                          <a:xfrm>
                            <a:off x="2736" y="13889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29"/>
                        <wps:cNvCnPr/>
                        <wps:spPr bwMode="auto">
                          <a:xfrm>
                            <a:off x="2948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30"/>
                        <wps:cNvCnPr/>
                        <wps:spPr bwMode="auto">
                          <a:xfrm>
                            <a:off x="3302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31"/>
                        <wps:cNvCnPr/>
                        <wps:spPr bwMode="auto">
                          <a:xfrm>
                            <a:off x="3655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32"/>
                        <wps:cNvCnPr/>
                        <wps:spPr bwMode="auto">
                          <a:xfrm>
                            <a:off x="4009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33"/>
                        <wps:cNvCnPr/>
                        <wps:spPr bwMode="auto">
                          <a:xfrm>
                            <a:off x="4363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34"/>
                        <wps:cNvCnPr/>
                        <wps:spPr bwMode="auto">
                          <a:xfrm>
                            <a:off x="4717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35"/>
                        <wps:cNvCnPr/>
                        <wps:spPr bwMode="auto">
                          <a:xfrm>
                            <a:off x="5070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36"/>
                        <wps:cNvCnPr/>
                        <wps:spPr bwMode="auto">
                          <a:xfrm>
                            <a:off x="5424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37"/>
                        <wps:cNvCnPr/>
                        <wps:spPr bwMode="auto">
                          <a:xfrm>
                            <a:off x="5778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38"/>
                        <wps:cNvCnPr/>
                        <wps:spPr bwMode="auto">
                          <a:xfrm>
                            <a:off x="6131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39"/>
                        <wps:cNvCnPr/>
                        <wps:spPr bwMode="auto">
                          <a:xfrm>
                            <a:off x="6485" y="10140"/>
                            <a:ext cx="0" cy="40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7" o:spid="_x0000_s1026" style="position:absolute;margin-left:344.4pt;margin-top:22.9pt;width:130.35pt;height:131.05pt;z-index:251685888" coordorigin="2736,10140" coordsize="4032,4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">
                <v:line id="Line 118" o:spid="_x0000_s1027" style="position:absolute;visibility:visible;mso-wrap-style:square" from="2736,10352" to="6768,10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119" o:spid="_x0000_s1028" style="position:absolute;visibility:visible;mso-wrap-style:square" from="2736,10706" to="6768,10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Line 120" o:spid="_x0000_s1029" style="position:absolute;visibility:visible;mso-wrap-style:square" from="2736,11059" to="6768,11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line id="Line 121" o:spid="_x0000_s1030" style="position:absolute;visibility:visible;mso-wrap-style:square" from="2736,11413" to="6768,11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122" o:spid="_x0000_s1031" style="position:absolute;visibility:visible;mso-wrap-style:square" from="2736,11767" to="6768,11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123" o:spid="_x0000_s1032" style="position:absolute;visibility:visible;mso-wrap-style:square" from="2736,12121" to="6768,12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SvbMAAAADbAAAADwAAAGRycy9kb3ducmV2LnhtbERP22rCQBB9F/oPyxR8001bKJK6ilhK&#10;IxSKph8wZMdsMDubZqcx/r0rCH2bw7nOcj36Vg3Uxyawgad5Boq4Crbh2sBP+TFbgIqCbLENTAYu&#10;FGG9epgsMbfhzHsaDlKrFMIxRwNOpMu1jpUjj3EeOuLEHUPvURLsa217PKdw3+rnLHvVHhtODQ47&#10;2jqqToc/b+A0Llxx1N/73Wfx/luWXwOKaGOmj+PmDZTQKP/iu7uwaf4L3H5JB+jVF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Er2zAAAAA2wAAAA8AAAAAAAAAAAAAAAAA&#10;oQIAAGRycy9kb3ducmV2LnhtbFBLBQYAAAAABAAEAPkAAACOAwAAAAA=&#10;" strokeweight="3pt">
                  <v:stroke startarrow="block" endarrow="block"/>
                </v:line>
                <v:line id="Line 124" o:spid="_x0000_s1033" style="position:absolute;visibility:visible;mso-wrap-style:square" from="2736,12474" to="6768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125" o:spid="_x0000_s1034" style="position:absolute;visibility:visible;mso-wrap-style:square" from="2736,12828" to="6768,1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126" o:spid="_x0000_s1035" style="position:absolute;visibility:visible;mso-wrap-style:square" from="2736,13182" to="6768,1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27" o:spid="_x0000_s1036" style="position:absolute;visibility:visible;mso-wrap-style:square" from="2736,13535" to="6768,13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128" o:spid="_x0000_s1037" style="position:absolute;visibility:visible;mso-wrap-style:square" from="2736,13889" to="6768,13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129" o:spid="_x0000_s1038" style="position:absolute;visibility:visible;mso-wrap-style:square" from="2948,10140" to="2948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130" o:spid="_x0000_s1039" style="position:absolute;visibility:visible;mso-wrap-style:square" from="3302,10140" to="3302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131" o:spid="_x0000_s1040" style="position:absolute;visibility:visible;mso-wrap-style:square" from="3655,10140" to="3655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132" o:spid="_x0000_s1041" style="position:absolute;visibility:visible;mso-wrap-style:square" from="4009,10140" to="4009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133" o:spid="_x0000_s1042" style="position:absolute;visibility:visible;mso-wrap-style:square" from="4363,10140" to="4363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134" o:spid="_x0000_s1043" style="position:absolute;visibility:visible;mso-wrap-style:square" from="4717,10140" to="4717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Nj0sMAAADbAAAADwAAAGRycy9kb3ducmV2LnhtbESPUWvCQBCE34X+h2MLfdNLfaiSekpp&#10;KU1BEI0/YMmtuWBuL81tY/rve4Lg4zAz3zCrzehbNVAfm8AGnmcZKOIq2IZrA8fyc7oEFQXZYhuY&#10;DPxRhM36YbLC3IYL72k4SK0ShGOOBpxIl2sdK0ce4yx0xMk7hd6jJNnX2vZ4SXDf6nmWvWiPDacF&#10;hx29O6rOh19v4DwuXXHSu/33V/HxU5bbAUW0MU+P49srKKFR7uFbu7AG5gu4fkk/QK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1TY9LDAAAA2wAAAA8AAAAAAAAAAAAA&#10;AAAAoQIAAGRycy9kb3ducmV2LnhtbFBLBQYAAAAABAAEAPkAAACRAwAAAAA=&#10;" strokeweight="3pt">
                  <v:stroke startarrow="block" endarrow="block"/>
                </v:line>
                <v:line id="Line 135" o:spid="_x0000_s1044" style="position:absolute;visibility:visible;mso-wrap-style:square" from="5070,10140" to="5070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136" o:spid="_x0000_s1045" style="position:absolute;visibility:visible;mso-wrap-style:square" from="5424,10140" to="5424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137" o:spid="_x0000_s1046" style="position:absolute;visibility:visible;mso-wrap-style:square" from="5778,10140" to="5778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138" o:spid="_x0000_s1047" style="position:absolute;visibility:visible;mso-wrap-style:square" from="6131,10140" to="6131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139" o:spid="_x0000_s1048" style="position:absolute;visibility:visible;mso-wrap-style:square" from="6485,10140" to="6485,1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</v:group>
            </w:pict>
          </mc:Fallback>
        </mc:AlternateContent>
      </w:r>
      <w:r w:rsidR="00BE6428" w:rsidRPr="00D061EC">
        <w:rPr>
          <w:rFonts w:ascii="Comic Sans MS" w:hAnsi="Comic Sans MS"/>
          <w:sz w:val="24"/>
        </w:rPr>
        <w:t xml:space="preserve">Graph the equation xy = </w:t>
      </w:r>
      <m:oMath>
        <m:r>
          <w:rPr>
            <w:rFonts w:ascii="Cambria Math" w:hAnsi="Cambria Math"/>
            <w:sz w:val="24"/>
          </w:rPr>
          <m:t xml:space="preserve"> 6</m:t>
        </m:r>
      </m:oMath>
    </w:p>
    <w:tbl>
      <w:tblPr>
        <w:tblStyle w:val="TableGrid"/>
        <w:tblpPr w:leftFromText="180" w:rightFromText="180" w:vertAnchor="text" w:horzAnchor="page" w:tblpX="6193" w:tblpY="-62"/>
        <w:tblOverlap w:val="never"/>
        <w:tblW w:w="0" w:type="auto"/>
        <w:tblLook w:val="04A0" w:firstRow="1" w:lastRow="0" w:firstColumn="1" w:lastColumn="0" w:noHBand="0" w:noVBand="1"/>
      </w:tblPr>
      <w:tblGrid>
        <w:gridCol w:w="540"/>
        <w:gridCol w:w="540"/>
      </w:tblGrid>
      <w:tr w:rsidR="00BE6428" w:rsidRPr="00D061EC" w:rsidTr="00DD2B2F">
        <w:tc>
          <w:tcPr>
            <w:tcW w:w="540" w:type="dxa"/>
          </w:tcPr>
          <w:p w:rsidR="00BE6428" w:rsidRPr="00D061EC" w:rsidRDefault="00BE6428" w:rsidP="00DD2B2F">
            <w:pPr>
              <w:jc w:val="center"/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x</w:t>
            </w:r>
          </w:p>
        </w:tc>
        <w:tc>
          <w:tcPr>
            <w:tcW w:w="540" w:type="dxa"/>
          </w:tcPr>
          <w:p w:rsidR="00BE6428" w:rsidRPr="00D061EC" w:rsidRDefault="00BE6428" w:rsidP="00DD2B2F">
            <w:pPr>
              <w:jc w:val="center"/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y</w:t>
            </w:r>
          </w:p>
        </w:tc>
      </w:tr>
      <w:tr w:rsidR="00BE6428" w:rsidRPr="00D061EC" w:rsidTr="00DD2B2F">
        <w:tc>
          <w:tcPr>
            <w:tcW w:w="540" w:type="dxa"/>
          </w:tcPr>
          <w:p w:rsidR="00BE6428" w:rsidRPr="00D061EC" w:rsidRDefault="00BE6428" w:rsidP="00DD2B2F">
            <w:pPr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-6</w:t>
            </w:r>
          </w:p>
        </w:tc>
        <w:tc>
          <w:tcPr>
            <w:tcW w:w="540" w:type="dxa"/>
          </w:tcPr>
          <w:p w:rsidR="00BE6428" w:rsidRPr="00D061EC" w:rsidRDefault="00BE6428" w:rsidP="00DD2B2F">
            <w:pPr>
              <w:rPr>
                <w:rFonts w:ascii="Comic Sans MS" w:hAnsi="Comic Sans MS"/>
                <w:sz w:val="24"/>
              </w:rPr>
            </w:pPr>
          </w:p>
        </w:tc>
      </w:tr>
      <w:tr w:rsidR="00BE6428" w:rsidRPr="00D061EC" w:rsidTr="00DD2B2F">
        <w:tc>
          <w:tcPr>
            <w:tcW w:w="540" w:type="dxa"/>
          </w:tcPr>
          <w:p w:rsidR="00BE6428" w:rsidRPr="00D061EC" w:rsidRDefault="00BE6428" w:rsidP="00DD2B2F">
            <w:pPr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-3</w:t>
            </w:r>
          </w:p>
        </w:tc>
        <w:tc>
          <w:tcPr>
            <w:tcW w:w="540" w:type="dxa"/>
          </w:tcPr>
          <w:p w:rsidR="00BE6428" w:rsidRPr="00D061EC" w:rsidRDefault="00BE6428" w:rsidP="00DD2B2F">
            <w:pPr>
              <w:rPr>
                <w:rFonts w:ascii="Comic Sans MS" w:hAnsi="Comic Sans MS"/>
                <w:sz w:val="24"/>
              </w:rPr>
            </w:pPr>
          </w:p>
        </w:tc>
      </w:tr>
      <w:tr w:rsidR="00BE6428" w:rsidRPr="00D061EC" w:rsidTr="00DD2B2F">
        <w:tc>
          <w:tcPr>
            <w:tcW w:w="540" w:type="dxa"/>
          </w:tcPr>
          <w:p w:rsidR="00BE6428" w:rsidRPr="00D061EC" w:rsidRDefault="00BE6428" w:rsidP="00DD2B2F">
            <w:pPr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-2</w:t>
            </w:r>
          </w:p>
        </w:tc>
        <w:tc>
          <w:tcPr>
            <w:tcW w:w="540" w:type="dxa"/>
          </w:tcPr>
          <w:p w:rsidR="00BE6428" w:rsidRPr="00D061EC" w:rsidRDefault="00BE6428" w:rsidP="00DD2B2F">
            <w:pPr>
              <w:rPr>
                <w:rFonts w:ascii="Comic Sans MS" w:hAnsi="Comic Sans MS"/>
                <w:sz w:val="24"/>
              </w:rPr>
            </w:pPr>
          </w:p>
        </w:tc>
      </w:tr>
      <w:tr w:rsidR="00BE6428" w:rsidRPr="00D061EC" w:rsidTr="00DD2B2F">
        <w:tc>
          <w:tcPr>
            <w:tcW w:w="540" w:type="dxa"/>
          </w:tcPr>
          <w:p w:rsidR="00BE6428" w:rsidRPr="00D061EC" w:rsidRDefault="00BE6428" w:rsidP="00DD2B2F">
            <w:pPr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2</w:t>
            </w:r>
          </w:p>
        </w:tc>
        <w:tc>
          <w:tcPr>
            <w:tcW w:w="540" w:type="dxa"/>
          </w:tcPr>
          <w:p w:rsidR="00BE6428" w:rsidRPr="00D061EC" w:rsidRDefault="00BE6428" w:rsidP="00DD2B2F">
            <w:pPr>
              <w:rPr>
                <w:rFonts w:ascii="Comic Sans MS" w:hAnsi="Comic Sans MS"/>
                <w:sz w:val="24"/>
              </w:rPr>
            </w:pPr>
          </w:p>
        </w:tc>
      </w:tr>
      <w:tr w:rsidR="00BE6428" w:rsidRPr="00D061EC" w:rsidTr="00DD2B2F">
        <w:tc>
          <w:tcPr>
            <w:tcW w:w="540" w:type="dxa"/>
          </w:tcPr>
          <w:p w:rsidR="00BE6428" w:rsidRPr="00D061EC" w:rsidRDefault="00BE6428" w:rsidP="00BE6428">
            <w:pPr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3</w:t>
            </w:r>
          </w:p>
        </w:tc>
        <w:tc>
          <w:tcPr>
            <w:tcW w:w="540" w:type="dxa"/>
          </w:tcPr>
          <w:p w:rsidR="00BE6428" w:rsidRPr="00D061EC" w:rsidRDefault="00BE6428" w:rsidP="00BE6428">
            <w:pPr>
              <w:rPr>
                <w:rFonts w:ascii="Comic Sans MS" w:hAnsi="Comic Sans MS"/>
                <w:sz w:val="24"/>
              </w:rPr>
            </w:pPr>
          </w:p>
        </w:tc>
      </w:tr>
      <w:tr w:rsidR="00BE6428" w:rsidRPr="00D061EC" w:rsidTr="00DD2B2F">
        <w:tc>
          <w:tcPr>
            <w:tcW w:w="540" w:type="dxa"/>
          </w:tcPr>
          <w:p w:rsidR="00BE6428" w:rsidRPr="00D061EC" w:rsidRDefault="00BE6428" w:rsidP="00BE6428">
            <w:pPr>
              <w:rPr>
                <w:rFonts w:ascii="Comic Sans MS" w:hAnsi="Comic Sans MS"/>
                <w:sz w:val="24"/>
              </w:rPr>
            </w:pPr>
            <w:r w:rsidRPr="00D061EC">
              <w:rPr>
                <w:rFonts w:ascii="Comic Sans MS" w:hAnsi="Comic Sans MS"/>
                <w:sz w:val="24"/>
              </w:rPr>
              <w:t>6</w:t>
            </w:r>
          </w:p>
        </w:tc>
        <w:tc>
          <w:tcPr>
            <w:tcW w:w="540" w:type="dxa"/>
          </w:tcPr>
          <w:p w:rsidR="00BE6428" w:rsidRPr="00D061EC" w:rsidRDefault="00BE6428" w:rsidP="00BE6428">
            <w:pPr>
              <w:rPr>
                <w:rFonts w:ascii="Comic Sans MS" w:hAnsi="Comic Sans MS"/>
                <w:sz w:val="24"/>
              </w:rPr>
            </w:pPr>
          </w:p>
        </w:tc>
      </w:tr>
    </w:tbl>
    <w:p w:rsidR="00BE6428" w:rsidRPr="00D061EC" w:rsidRDefault="00BE6428" w:rsidP="00BE6428">
      <w:pPr>
        <w:rPr>
          <w:rFonts w:ascii="Comic Sans MS" w:hAnsi="Comic Sans MS"/>
          <w:sz w:val="24"/>
        </w:rPr>
      </w:pPr>
    </w:p>
    <w:p w:rsidR="00BE6428" w:rsidRPr="00D061EC" w:rsidRDefault="00BE6428" w:rsidP="00BE6428">
      <w:pPr>
        <w:pStyle w:val="ListParagraph"/>
        <w:numPr>
          <w:ilvl w:val="0"/>
          <w:numId w:val="10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Construct a table of values.</w:t>
      </w:r>
    </w:p>
    <w:p w:rsidR="00BE6428" w:rsidRPr="00D061EC" w:rsidRDefault="00BE6428" w:rsidP="00BE6428">
      <w:pPr>
        <w:pStyle w:val="ListParagraph"/>
        <w:numPr>
          <w:ilvl w:val="0"/>
          <w:numId w:val="10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 xml:space="preserve">Choose y-values. </w:t>
      </w:r>
    </w:p>
    <w:p w:rsidR="00BE6428" w:rsidRPr="00D061EC" w:rsidRDefault="00BE6428" w:rsidP="00BE6428">
      <w:pPr>
        <w:pStyle w:val="ListParagraph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 xml:space="preserve"> Find the x-value.</w:t>
      </w:r>
    </w:p>
    <w:p w:rsidR="00BE6428" w:rsidRPr="00D061EC" w:rsidRDefault="00BE6428" w:rsidP="00BE6428">
      <w:pPr>
        <w:pStyle w:val="ListParagraph"/>
        <w:numPr>
          <w:ilvl w:val="0"/>
          <w:numId w:val="10"/>
        </w:numPr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 xml:space="preserve"> Connect with a sideways U.</w:t>
      </w:r>
    </w:p>
    <w:p w:rsidR="00BE6428" w:rsidRPr="00D061EC" w:rsidRDefault="00BE6428" w:rsidP="00BE6428">
      <w:pPr>
        <w:jc w:val="both"/>
        <w:rPr>
          <w:rFonts w:ascii="Comic Sans MS" w:hAnsi="Comic Sans MS"/>
          <w:sz w:val="24"/>
          <w:u w:val="single"/>
        </w:rPr>
      </w:pPr>
    </w:p>
    <w:p w:rsidR="00D061EC" w:rsidRPr="00D061EC" w:rsidRDefault="00D061EC" w:rsidP="00146880">
      <w:pPr>
        <w:jc w:val="both"/>
        <w:rPr>
          <w:rFonts w:ascii="Comic Sans MS" w:hAnsi="Comic Sans MS"/>
          <w:sz w:val="24"/>
          <w:u w:val="single"/>
        </w:rPr>
      </w:pPr>
    </w:p>
    <w:p w:rsidR="00146880" w:rsidRPr="00D061EC" w:rsidRDefault="00146880" w:rsidP="00146880">
      <w:pPr>
        <w:jc w:val="both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  <w:u w:val="single"/>
        </w:rPr>
        <w:t>Linear Functions</w:t>
      </w:r>
      <w:r w:rsidRPr="00D061EC">
        <w:rPr>
          <w:rFonts w:ascii="Comic Sans MS" w:hAnsi="Comic Sans MS"/>
          <w:sz w:val="24"/>
        </w:rPr>
        <w:t xml:space="preserve"> can be written in the form ___________________.  The graph of a linear function is a __________.</w:t>
      </w:r>
    </w:p>
    <w:p w:rsidR="001A7B6B" w:rsidRPr="00D061EC" w:rsidRDefault="001A7B6B" w:rsidP="00146880">
      <w:pPr>
        <w:jc w:val="both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  <w:u w:val="single"/>
        </w:rPr>
        <w:t>Function Notation</w:t>
      </w:r>
      <w:r w:rsidRPr="00D061EC">
        <w:rPr>
          <w:rFonts w:ascii="Comic Sans MS" w:hAnsi="Comic Sans MS"/>
          <w:sz w:val="24"/>
        </w:rPr>
        <w:t xml:space="preserve"> of a linear function is:</w:t>
      </w:r>
    </w:p>
    <w:p w:rsidR="001A7B6B" w:rsidRPr="00D061EC" w:rsidRDefault="001A7B6B" w:rsidP="001A7B6B">
      <w:pPr>
        <w:ind w:left="720" w:firstLine="720"/>
        <w:jc w:val="both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f(x) = mx + b  (replace “y” with “f(x)”)</w:t>
      </w:r>
    </w:p>
    <w:p w:rsidR="001A7B6B" w:rsidRPr="00D061EC" w:rsidRDefault="001A7B6B" w:rsidP="00146880">
      <w:pPr>
        <w:jc w:val="both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f(x) is read “the value of f at x” or “f of x”</w:t>
      </w:r>
    </w:p>
    <w:p w:rsidR="001A7B6B" w:rsidRPr="00D061EC" w:rsidRDefault="001A7B6B" w:rsidP="00146880">
      <w:pPr>
        <w:jc w:val="both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ab/>
        <w:t>**This means, what output do you get when you plug in an input of x**</w:t>
      </w:r>
    </w:p>
    <w:p w:rsidR="001A7B6B" w:rsidRPr="00D061EC" w:rsidRDefault="00DD2B2F" w:rsidP="00146880">
      <w:pPr>
        <w:jc w:val="both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Circle if the relation is linear or non-linear</w:t>
      </w:r>
      <w:r w:rsidR="001A7B6B" w:rsidRPr="00D061EC">
        <w:rPr>
          <w:rFonts w:ascii="Comic Sans MS" w:hAnsi="Comic Sans MS"/>
          <w:sz w:val="24"/>
        </w:rPr>
        <w:t xml:space="preserve">.  </w:t>
      </w:r>
      <w:r w:rsidRPr="00D061EC">
        <w:rPr>
          <w:rFonts w:ascii="Comic Sans MS" w:hAnsi="Comic Sans MS"/>
          <w:sz w:val="24"/>
        </w:rPr>
        <w:t>Then evaluate the function.</w:t>
      </w:r>
    </w:p>
    <w:p w:rsidR="001A7B6B" w:rsidRPr="00D061EC" w:rsidRDefault="001A7B6B" w:rsidP="001A7B6B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position w:val="-12"/>
          <w:sz w:val="24"/>
        </w:rPr>
        <w:object w:dxaOrig="2560" w:dyaOrig="460">
          <v:shape id="_x0000_i1026" type="#_x0000_t75" style="width:128.25pt;height:23.25pt" o:ole="">
            <v:imagedata r:id="rId18" o:title=""/>
          </v:shape>
          <o:OLEObject Type="Embed" ProgID="Equation.DSMT4" ShapeID="_x0000_i1026" DrawAspect="Content" ObjectID="_1479459610" r:id="rId19"/>
        </w:object>
      </w:r>
      <w:r w:rsidRPr="00D061EC">
        <w:rPr>
          <w:rFonts w:ascii="Comic Sans MS" w:hAnsi="Comic Sans MS"/>
          <w:sz w:val="24"/>
        </w:rPr>
        <w:tab/>
      </w:r>
      <w:r w:rsidRPr="00D061EC">
        <w:rPr>
          <w:rFonts w:ascii="Comic Sans MS" w:hAnsi="Comic Sans MS"/>
          <w:sz w:val="24"/>
        </w:rPr>
        <w:tab/>
        <w:t>f(-4) = _____</w:t>
      </w:r>
      <w:r w:rsidR="00DD2B2F" w:rsidRPr="00D061EC">
        <w:rPr>
          <w:rFonts w:ascii="Comic Sans MS" w:hAnsi="Comic Sans MS"/>
          <w:sz w:val="24"/>
        </w:rPr>
        <w:tab/>
        <w:t>linear      non-linear</w:t>
      </w:r>
    </w:p>
    <w:p w:rsidR="001A7B6B" w:rsidRPr="00D061EC" w:rsidRDefault="001A7B6B" w:rsidP="001A7B6B">
      <w:pPr>
        <w:jc w:val="both"/>
        <w:rPr>
          <w:rFonts w:ascii="Comic Sans MS" w:hAnsi="Comic Sans MS"/>
          <w:sz w:val="24"/>
        </w:rPr>
      </w:pPr>
    </w:p>
    <w:p w:rsidR="001A7B6B" w:rsidRPr="00D061EC" w:rsidRDefault="00777913" w:rsidP="002A71D3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position w:val="-12"/>
          <w:sz w:val="24"/>
        </w:rPr>
        <w:object w:dxaOrig="1719" w:dyaOrig="400">
          <v:shape id="_x0000_i1027" type="#_x0000_t75" style="width:86.25pt;height:20.25pt" o:ole="">
            <v:imagedata r:id="rId20" o:title=""/>
          </v:shape>
          <o:OLEObject Type="Embed" ProgID="Equation.DSMT4" ShapeID="_x0000_i1027" DrawAspect="Content" ObjectID="_1479459611" r:id="rId21"/>
        </w:object>
      </w:r>
      <w:r w:rsidR="002A71D3" w:rsidRPr="00D061EC">
        <w:rPr>
          <w:rFonts w:ascii="Comic Sans MS" w:hAnsi="Comic Sans MS"/>
          <w:sz w:val="24"/>
        </w:rPr>
        <w:tab/>
      </w:r>
      <w:r w:rsidR="002A71D3" w:rsidRPr="00D061EC">
        <w:rPr>
          <w:rFonts w:ascii="Comic Sans MS" w:hAnsi="Comic Sans MS"/>
          <w:sz w:val="24"/>
        </w:rPr>
        <w:tab/>
      </w:r>
      <w:r w:rsidR="002A71D3" w:rsidRPr="00D061EC">
        <w:rPr>
          <w:rFonts w:ascii="Comic Sans MS" w:hAnsi="Comic Sans MS"/>
          <w:sz w:val="24"/>
        </w:rPr>
        <w:tab/>
      </w:r>
      <w:r w:rsidR="001A7B6B" w:rsidRPr="00D061EC">
        <w:rPr>
          <w:rFonts w:ascii="Comic Sans MS" w:hAnsi="Comic Sans MS"/>
          <w:sz w:val="24"/>
        </w:rPr>
        <w:t>f(-4) = _____</w:t>
      </w:r>
      <w:r w:rsidR="00DD2B2F" w:rsidRPr="00D061EC">
        <w:rPr>
          <w:rFonts w:ascii="Comic Sans MS" w:hAnsi="Comic Sans MS"/>
          <w:sz w:val="24"/>
        </w:rPr>
        <w:t xml:space="preserve">  </w:t>
      </w:r>
      <w:r w:rsidR="00DD2B2F" w:rsidRPr="00D061EC">
        <w:rPr>
          <w:rFonts w:ascii="Comic Sans MS" w:hAnsi="Comic Sans MS"/>
          <w:sz w:val="24"/>
        </w:rPr>
        <w:tab/>
        <w:t>linear      non-linear</w:t>
      </w:r>
    </w:p>
    <w:p w:rsidR="002A71D3" w:rsidRPr="00D061EC" w:rsidRDefault="002A71D3" w:rsidP="002A71D3">
      <w:pPr>
        <w:pStyle w:val="ListParagraph"/>
        <w:rPr>
          <w:rFonts w:ascii="Comic Sans MS" w:hAnsi="Comic Sans MS"/>
          <w:sz w:val="24"/>
        </w:rPr>
      </w:pPr>
    </w:p>
    <w:p w:rsidR="002A71D3" w:rsidRPr="00D061EC" w:rsidRDefault="00D061EC" w:rsidP="00C97AE9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 w:rsidR="002A71D3" w:rsidRPr="00D061EC">
        <w:rPr>
          <w:rFonts w:ascii="Comic Sans MS" w:hAnsi="Comic Sans MS"/>
          <w:sz w:val="24"/>
        </w:rPr>
        <w:t xml:space="preserve">       </w:t>
      </w:r>
      <w:r w:rsidR="00C97AE9" w:rsidRPr="00D061EC">
        <w:rPr>
          <w:rFonts w:ascii="Comic Sans MS" w:hAnsi="Comic Sans MS"/>
          <w:sz w:val="24"/>
        </w:rPr>
        <w:t xml:space="preserve">                  </w:t>
      </w:r>
      <w:r w:rsidR="002820FD" w:rsidRPr="00D061EC">
        <w:rPr>
          <w:rFonts w:ascii="Comic Sans MS" w:hAnsi="Comic Sans MS"/>
          <w:sz w:val="24"/>
        </w:rPr>
        <w:tab/>
      </w:r>
      <w:r w:rsidR="002A71D3" w:rsidRPr="00D061EC">
        <w:rPr>
          <w:rFonts w:ascii="Comic Sans MS" w:hAnsi="Comic Sans MS"/>
          <w:sz w:val="24"/>
        </w:rPr>
        <w:t>f(-3)=  __________</w:t>
      </w:r>
      <w:r w:rsidR="00DD2B2F" w:rsidRPr="00D061EC">
        <w:rPr>
          <w:rFonts w:ascii="Comic Sans MS" w:hAnsi="Comic Sans MS"/>
          <w:sz w:val="24"/>
        </w:rPr>
        <w:t xml:space="preserve">  </w:t>
      </w:r>
      <w:r w:rsidR="00DD2B2F" w:rsidRPr="00D061EC">
        <w:rPr>
          <w:rFonts w:ascii="Comic Sans MS" w:hAnsi="Comic Sans MS"/>
          <w:sz w:val="24"/>
        </w:rPr>
        <w:tab/>
      </w:r>
      <w:r w:rsidR="00C97AE9" w:rsidRPr="00D061EC">
        <w:rPr>
          <w:rFonts w:ascii="Comic Sans MS" w:hAnsi="Comic Sans MS"/>
          <w:sz w:val="24"/>
        </w:rPr>
        <w:tab/>
      </w:r>
      <w:r w:rsidR="00DD2B2F" w:rsidRPr="00D061EC">
        <w:rPr>
          <w:rFonts w:ascii="Comic Sans MS" w:hAnsi="Comic Sans MS"/>
          <w:sz w:val="24"/>
        </w:rPr>
        <w:t>linear     non-linear</w:t>
      </w:r>
    </w:p>
    <w:p w:rsidR="002A71D3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</m:oMath>
      <w:r w:rsidR="002A71D3" w:rsidRPr="00D061EC">
        <w:rPr>
          <w:rFonts w:ascii="Comic Sans MS" w:hAnsi="Comic Sans MS"/>
          <w:sz w:val="24"/>
        </w:rPr>
        <w:t xml:space="preserve">           </w:t>
      </w:r>
      <w:r w:rsidR="00C97AE9" w:rsidRPr="00D061EC">
        <w:rPr>
          <w:rFonts w:ascii="Comic Sans MS" w:hAnsi="Comic Sans MS"/>
          <w:sz w:val="24"/>
        </w:rPr>
        <w:t xml:space="preserve">               </w:t>
      </w:r>
      <w:r w:rsidR="002A71D3" w:rsidRPr="00D061EC">
        <w:rPr>
          <w:rFonts w:ascii="Comic Sans MS" w:hAnsi="Comic Sans MS"/>
          <w:sz w:val="24"/>
        </w:rPr>
        <w:t>f(-2) =  _________</w:t>
      </w:r>
      <w:r w:rsidR="00C97AE9" w:rsidRPr="00D061EC">
        <w:rPr>
          <w:rFonts w:ascii="Comic Sans MS" w:hAnsi="Comic Sans MS"/>
          <w:sz w:val="24"/>
        </w:rPr>
        <w:tab/>
        <w:t xml:space="preserve"> </w:t>
      </w:r>
      <w:r w:rsidR="00C97AE9" w:rsidRPr="00D061EC">
        <w:rPr>
          <w:rFonts w:ascii="Comic Sans MS" w:hAnsi="Comic Sans MS"/>
          <w:sz w:val="24"/>
        </w:rPr>
        <w:tab/>
        <w:t xml:space="preserve"> linear    </w:t>
      </w:r>
      <w:r w:rsidR="00DD2B2F" w:rsidRPr="00D061EC">
        <w:rPr>
          <w:rFonts w:ascii="Comic Sans MS" w:hAnsi="Comic Sans MS"/>
          <w:sz w:val="24"/>
        </w:rPr>
        <w:t>non-linear</w:t>
      </w:r>
    </w:p>
    <w:p w:rsidR="002A71D3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k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1</m:t>
        </m:r>
      </m:oMath>
      <w:r w:rsidR="002A71D3" w:rsidRPr="00D061EC">
        <w:rPr>
          <w:rFonts w:ascii="Comic Sans MS" w:hAnsi="Comic Sans MS"/>
          <w:sz w:val="24"/>
        </w:rPr>
        <w:t xml:space="preserve">    </w:t>
      </w:r>
      <w:r w:rsidR="00C97AE9" w:rsidRPr="00D061EC">
        <w:rPr>
          <w:rFonts w:ascii="Comic Sans MS" w:hAnsi="Comic Sans MS"/>
          <w:sz w:val="24"/>
        </w:rPr>
        <w:t xml:space="preserve">                </w:t>
      </w:r>
      <w:r w:rsidR="002A71D3" w:rsidRPr="00D061EC">
        <w:rPr>
          <w:rFonts w:ascii="Comic Sans MS" w:hAnsi="Comic Sans MS"/>
          <w:sz w:val="24"/>
        </w:rPr>
        <w:t>k(5)  =  __________</w:t>
      </w:r>
      <w:r w:rsidR="00DD2B2F" w:rsidRPr="00D061EC">
        <w:rPr>
          <w:rFonts w:ascii="Comic Sans MS" w:hAnsi="Comic Sans MS"/>
          <w:sz w:val="24"/>
        </w:rPr>
        <w:t xml:space="preserve">          </w:t>
      </w:r>
      <w:r w:rsidR="00C97AE9" w:rsidRPr="00D061EC">
        <w:rPr>
          <w:rFonts w:ascii="Comic Sans MS" w:hAnsi="Comic Sans MS"/>
          <w:sz w:val="24"/>
        </w:rPr>
        <w:tab/>
      </w:r>
      <w:r w:rsidR="00DD2B2F" w:rsidRPr="00D061EC">
        <w:rPr>
          <w:rFonts w:ascii="Comic Sans MS" w:hAnsi="Comic Sans MS"/>
          <w:sz w:val="24"/>
        </w:rPr>
        <w:t>linear     non-linear</w:t>
      </w:r>
    </w:p>
    <w:p w:rsidR="00DD2B2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Cambria Math" w:hAnsi="Cambria Math"/>
            <w:sz w:val="24"/>
          </w:rPr>
          <m:t>-5</m:t>
        </m:r>
      </m:oMath>
      <w:r w:rsidR="002A71D3" w:rsidRPr="00D061EC">
        <w:rPr>
          <w:rFonts w:ascii="Comic Sans MS" w:hAnsi="Comic Sans MS"/>
          <w:sz w:val="24"/>
        </w:rPr>
        <w:t xml:space="preserve">               </w:t>
      </w:r>
      <w:r w:rsidR="00C97AE9" w:rsidRPr="00D061EC">
        <w:rPr>
          <w:rFonts w:ascii="Comic Sans MS" w:hAnsi="Comic Sans MS"/>
          <w:sz w:val="24"/>
        </w:rPr>
        <w:t xml:space="preserve">      </w:t>
      </w:r>
      <w:r w:rsidR="00DD2B2F" w:rsidRPr="00D061EC">
        <w:rPr>
          <w:rFonts w:ascii="Comic Sans MS" w:hAnsi="Comic Sans MS"/>
          <w:sz w:val="24"/>
        </w:rPr>
        <w:t>g(3) = ___________</w:t>
      </w:r>
      <w:r w:rsidR="002A71D3" w:rsidRPr="00D061EC">
        <w:rPr>
          <w:rFonts w:ascii="Comic Sans MS" w:hAnsi="Comic Sans MS"/>
          <w:sz w:val="24"/>
        </w:rPr>
        <w:t xml:space="preserve">      </w:t>
      </w:r>
      <w:r w:rsidR="00DD2B2F" w:rsidRPr="00D061EC">
        <w:rPr>
          <w:rFonts w:ascii="Comic Sans MS" w:hAnsi="Comic Sans MS"/>
          <w:sz w:val="24"/>
        </w:rPr>
        <w:t xml:space="preserve">    </w:t>
      </w:r>
      <w:r w:rsidR="00C97AE9" w:rsidRPr="00D061EC">
        <w:rPr>
          <w:rFonts w:ascii="Comic Sans MS" w:hAnsi="Comic Sans MS"/>
          <w:sz w:val="24"/>
        </w:rPr>
        <w:tab/>
      </w:r>
      <w:r w:rsidR="00DD2B2F" w:rsidRPr="00D061EC">
        <w:rPr>
          <w:rFonts w:ascii="Comic Sans MS" w:hAnsi="Comic Sans MS"/>
          <w:sz w:val="24"/>
        </w:rPr>
        <w:t>linear     non-linear</w:t>
      </w:r>
      <w:r w:rsidR="002A71D3" w:rsidRPr="00D061EC">
        <w:rPr>
          <w:rFonts w:ascii="Comic Sans MS" w:hAnsi="Comic Sans MS"/>
          <w:sz w:val="24"/>
        </w:rPr>
        <w:t xml:space="preserve">       </w:t>
      </w:r>
    </w:p>
    <w:p w:rsidR="00DD2B2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2</m:t>
        </m:r>
      </m:oMath>
      <w:r w:rsidR="000554DF" w:rsidRPr="00D061EC">
        <w:rPr>
          <w:rFonts w:ascii="Comic Sans MS" w:hAnsi="Comic Sans MS"/>
          <w:sz w:val="24"/>
        </w:rPr>
        <w:t xml:space="preserve">         </w:t>
      </w:r>
      <w:r w:rsidR="000554DF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ab/>
      </w:r>
      <w:r w:rsidR="00DD2B2F" w:rsidRPr="00D061EC">
        <w:rPr>
          <w:rFonts w:ascii="Comic Sans MS" w:hAnsi="Comic Sans MS"/>
          <w:sz w:val="24"/>
        </w:rPr>
        <w:t xml:space="preserve"> m(3) = ___________          </w:t>
      </w:r>
      <w:r w:rsidR="00C97AE9" w:rsidRPr="00D061EC">
        <w:rPr>
          <w:rFonts w:ascii="Comic Sans MS" w:hAnsi="Comic Sans MS"/>
          <w:sz w:val="24"/>
        </w:rPr>
        <w:tab/>
      </w:r>
      <w:r w:rsidR="00DD2B2F" w:rsidRPr="00D061EC">
        <w:rPr>
          <w:rFonts w:ascii="Comic Sans MS" w:hAnsi="Comic Sans MS"/>
          <w:sz w:val="24"/>
        </w:rPr>
        <w:t xml:space="preserve">linear     non-linear   </w:t>
      </w:r>
    </w:p>
    <w:p w:rsidR="000554DF" w:rsidRPr="00D061EC" w:rsidRDefault="00DD2B2F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2x-7</m:t>
        </m:r>
      </m:oMath>
      <w:r w:rsidR="000554DF" w:rsidRPr="00D061EC">
        <w:rPr>
          <w:rFonts w:ascii="Comic Sans MS" w:hAnsi="Comic Sans MS"/>
          <w:sz w:val="24"/>
        </w:rPr>
        <w:t xml:space="preserve">         </w:t>
      </w:r>
      <w:r w:rsidR="000554DF" w:rsidRPr="00D061EC">
        <w:rPr>
          <w:rFonts w:ascii="Comic Sans MS" w:hAnsi="Comic Sans MS"/>
          <w:sz w:val="24"/>
        </w:rPr>
        <w:tab/>
        <w:t xml:space="preserve">m(-3) = ___________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linear    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</m:oMath>
      <w:r w:rsidR="000554DF" w:rsidRPr="00D061EC">
        <w:rPr>
          <w:rFonts w:ascii="Comic Sans MS" w:hAnsi="Comic Sans MS"/>
          <w:sz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x-2</m:t>
        </m:r>
      </m:oMath>
      <w:r w:rsidR="000554DF" w:rsidRPr="00D061EC">
        <w:rPr>
          <w:rFonts w:ascii="Comic Sans MS" w:hAnsi="Comic Sans MS"/>
          <w:sz w:val="24"/>
        </w:rPr>
        <w:t xml:space="preserve">       </w:t>
      </w:r>
      <w:r w:rsidR="000554DF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ab/>
        <w:t xml:space="preserve"> m(</w:t>
      </w:r>
      <w:r w:rsidR="00C97AE9" w:rsidRPr="00D061EC">
        <w:rPr>
          <w:rFonts w:ascii="Comic Sans MS" w:hAnsi="Comic Sans MS"/>
          <w:sz w:val="24"/>
        </w:rPr>
        <w:t>10</w:t>
      </w:r>
      <w:r w:rsidR="000554DF" w:rsidRPr="00D061EC">
        <w:rPr>
          <w:rFonts w:ascii="Comic Sans MS" w:hAnsi="Comic Sans MS"/>
          <w:sz w:val="24"/>
        </w:rPr>
        <w:t xml:space="preserve">) = ___________ 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linear    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4</m:t>
            </m:r>
          </m:den>
        </m:f>
        <m:r>
          <w:rPr>
            <w:rFonts w:ascii="Cambria Math" w:hAnsi="Cambria Math"/>
            <w:sz w:val="24"/>
          </w:rPr>
          <m:t>x-2</m:t>
        </m:r>
      </m:oMath>
      <w:r w:rsidR="00C97AE9" w:rsidRPr="00D061EC">
        <w:rPr>
          <w:rFonts w:ascii="Comic Sans MS" w:hAnsi="Comic Sans MS"/>
          <w:sz w:val="24"/>
        </w:rPr>
        <w:t xml:space="preserve">         </w:t>
      </w:r>
      <w:r w:rsidR="00C97AE9" w:rsidRPr="00D061EC">
        <w:rPr>
          <w:rFonts w:ascii="Comic Sans MS" w:hAnsi="Comic Sans MS"/>
          <w:sz w:val="24"/>
        </w:rPr>
        <w:tab/>
        <w:t xml:space="preserve"> m(40</w:t>
      </w:r>
      <w:r w:rsidR="000554DF" w:rsidRPr="00D061EC">
        <w:rPr>
          <w:rFonts w:ascii="Comic Sans MS" w:hAnsi="Comic Sans MS"/>
          <w:sz w:val="24"/>
        </w:rPr>
        <w:t xml:space="preserve">) = ___________ 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linear    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5</m:t>
            </m:r>
          </m:den>
        </m:f>
        <m:r>
          <w:rPr>
            <w:rFonts w:ascii="Cambria Math" w:hAnsi="Cambria Math"/>
            <w:sz w:val="24"/>
          </w:rPr>
          <m:t>x-2</m:t>
        </m:r>
      </m:oMath>
      <w:r w:rsidR="00C97AE9" w:rsidRPr="00D061EC">
        <w:rPr>
          <w:rFonts w:ascii="Comic Sans MS" w:hAnsi="Comic Sans MS"/>
          <w:sz w:val="24"/>
        </w:rPr>
        <w:tab/>
      </w:r>
      <w:r w:rsidR="00C97AE9" w:rsidRPr="00D061EC">
        <w:rPr>
          <w:rFonts w:ascii="Comic Sans MS" w:hAnsi="Comic Sans MS"/>
          <w:sz w:val="24"/>
        </w:rPr>
        <w:tab/>
        <w:t xml:space="preserve"> m(-50</w:t>
      </w:r>
      <w:r w:rsidR="000554DF" w:rsidRPr="00D061EC">
        <w:rPr>
          <w:rFonts w:ascii="Comic Sans MS" w:hAnsi="Comic Sans MS"/>
          <w:sz w:val="24"/>
        </w:rPr>
        <w:t xml:space="preserve">) = ___________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 </w:t>
      </w:r>
      <w:r w:rsidR="00C97AE9" w:rsidRPr="00D061EC">
        <w:rPr>
          <w:rFonts w:ascii="Comic Sans MS" w:hAnsi="Comic Sans MS"/>
          <w:sz w:val="24"/>
        </w:rPr>
        <w:t xml:space="preserve">linear   </w:t>
      </w:r>
      <w:r w:rsidR="000554DF" w:rsidRPr="00D061EC">
        <w:rPr>
          <w:rFonts w:ascii="Comic Sans MS" w:hAnsi="Comic Sans MS"/>
          <w:sz w:val="24"/>
        </w:rPr>
        <w:t xml:space="preserve">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6</m:t>
            </m:r>
          </m:den>
        </m:f>
        <m:r>
          <w:rPr>
            <w:rFonts w:ascii="Cambria Math" w:hAnsi="Cambria Math"/>
            <w:sz w:val="24"/>
          </w:rPr>
          <m:t>x-2</m:t>
        </m:r>
      </m:oMath>
      <w:r w:rsidR="00C97AE9" w:rsidRPr="00D061EC">
        <w:rPr>
          <w:rFonts w:ascii="Comic Sans MS" w:hAnsi="Comic Sans MS"/>
          <w:sz w:val="24"/>
        </w:rPr>
        <w:tab/>
      </w:r>
      <w:r w:rsidR="00C97AE9" w:rsidRPr="00D061EC">
        <w:rPr>
          <w:rFonts w:ascii="Comic Sans MS" w:hAnsi="Comic Sans MS"/>
          <w:sz w:val="24"/>
        </w:rPr>
        <w:tab/>
        <w:t>m(-18</w:t>
      </w:r>
      <w:r w:rsidR="000554DF" w:rsidRPr="00D061EC">
        <w:rPr>
          <w:rFonts w:ascii="Comic Sans MS" w:hAnsi="Comic Sans MS"/>
          <w:sz w:val="24"/>
        </w:rPr>
        <w:t xml:space="preserve">) = ___________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 </w:t>
      </w:r>
      <w:r w:rsidR="00C97AE9" w:rsidRPr="00D061EC">
        <w:rPr>
          <w:rFonts w:ascii="Comic Sans MS" w:hAnsi="Comic Sans MS"/>
          <w:sz w:val="24"/>
        </w:rPr>
        <w:t xml:space="preserve">linear   </w:t>
      </w:r>
      <w:r w:rsidR="000554DF" w:rsidRPr="00D061EC">
        <w:rPr>
          <w:rFonts w:ascii="Comic Sans MS" w:hAnsi="Comic Sans MS"/>
          <w:sz w:val="24"/>
        </w:rPr>
        <w:t xml:space="preserve">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1</m:t>
        </m:r>
      </m:oMath>
      <w:r w:rsidR="00C97AE9" w:rsidRPr="00D061EC">
        <w:rPr>
          <w:rFonts w:ascii="Comic Sans MS" w:hAnsi="Comic Sans MS"/>
          <w:sz w:val="24"/>
        </w:rPr>
        <w:t xml:space="preserve">        </w:t>
      </w:r>
      <w:r w:rsidR="00C97AE9" w:rsidRPr="00D061EC">
        <w:rPr>
          <w:rFonts w:ascii="Comic Sans MS" w:hAnsi="Comic Sans MS"/>
          <w:sz w:val="24"/>
        </w:rPr>
        <w:tab/>
      </w:r>
      <w:r w:rsidR="00C97AE9" w:rsidRPr="00D061EC">
        <w:rPr>
          <w:rFonts w:ascii="Comic Sans MS" w:hAnsi="Comic Sans MS"/>
          <w:sz w:val="24"/>
        </w:rPr>
        <w:tab/>
        <w:t>m(-5</w:t>
      </w:r>
      <w:r w:rsidR="000554DF" w:rsidRPr="00D061EC">
        <w:rPr>
          <w:rFonts w:ascii="Comic Sans MS" w:hAnsi="Comic Sans MS"/>
          <w:sz w:val="24"/>
        </w:rPr>
        <w:t xml:space="preserve">) = ___________ 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linear    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b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=2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1</m:t>
        </m:r>
      </m:oMath>
      <w:r w:rsidR="00A21399" w:rsidRPr="00D061EC">
        <w:rPr>
          <w:rFonts w:ascii="Comic Sans MS" w:hAnsi="Comic Sans MS"/>
          <w:sz w:val="24"/>
        </w:rPr>
        <w:tab/>
      </w:r>
      <w:r w:rsidR="00A21399" w:rsidRPr="00D061EC">
        <w:rPr>
          <w:rFonts w:ascii="Comic Sans MS" w:hAnsi="Comic Sans MS"/>
          <w:sz w:val="24"/>
        </w:rPr>
        <w:tab/>
        <w:t xml:space="preserve"> b</w:t>
      </w:r>
      <w:r w:rsidR="00C97AE9" w:rsidRPr="00D061EC">
        <w:rPr>
          <w:rFonts w:ascii="Comic Sans MS" w:hAnsi="Comic Sans MS"/>
          <w:sz w:val="24"/>
        </w:rPr>
        <w:t>(4</w:t>
      </w:r>
      <w:r w:rsidR="000554DF" w:rsidRPr="00D061EC">
        <w:rPr>
          <w:rFonts w:ascii="Comic Sans MS" w:hAnsi="Comic Sans MS"/>
          <w:sz w:val="24"/>
        </w:rPr>
        <w:t xml:space="preserve">) = ___________ 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linear    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-3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1</m:t>
        </m:r>
      </m:oMath>
      <w:r w:rsidR="00C97AE9" w:rsidRPr="00D061EC">
        <w:rPr>
          <w:rFonts w:ascii="Comic Sans MS" w:hAnsi="Comic Sans MS"/>
          <w:sz w:val="24"/>
        </w:rPr>
        <w:t xml:space="preserve">         </w:t>
      </w:r>
      <w:r w:rsidR="00C97AE9" w:rsidRPr="00D061EC">
        <w:rPr>
          <w:rFonts w:ascii="Comic Sans MS" w:hAnsi="Comic Sans MS"/>
          <w:sz w:val="24"/>
        </w:rPr>
        <w:tab/>
        <w:t>m(9</w:t>
      </w:r>
      <w:r w:rsidR="000554DF" w:rsidRPr="00D061EC">
        <w:rPr>
          <w:rFonts w:ascii="Comic Sans MS" w:hAnsi="Comic Sans MS"/>
          <w:sz w:val="24"/>
        </w:rPr>
        <w:t xml:space="preserve">) = ___________ 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linear    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c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12</m:t>
        </m:r>
      </m:oMath>
      <w:r w:rsidR="00A21399" w:rsidRPr="00D061EC">
        <w:rPr>
          <w:rFonts w:ascii="Comic Sans MS" w:hAnsi="Comic Sans MS"/>
          <w:sz w:val="24"/>
        </w:rPr>
        <w:t xml:space="preserve">        </w:t>
      </w:r>
      <w:r w:rsidR="00A21399" w:rsidRPr="00D061EC">
        <w:rPr>
          <w:rFonts w:ascii="Comic Sans MS" w:hAnsi="Comic Sans MS"/>
          <w:sz w:val="24"/>
        </w:rPr>
        <w:tab/>
      </w:r>
      <w:r w:rsidR="00A21399" w:rsidRPr="00D061EC">
        <w:rPr>
          <w:rFonts w:ascii="Comic Sans MS" w:hAnsi="Comic Sans MS"/>
          <w:sz w:val="24"/>
        </w:rPr>
        <w:tab/>
        <w:t>c</w:t>
      </w:r>
      <w:r w:rsidR="00C97AE9" w:rsidRPr="00D061EC">
        <w:rPr>
          <w:rFonts w:ascii="Comic Sans MS" w:hAnsi="Comic Sans MS"/>
          <w:sz w:val="24"/>
        </w:rPr>
        <w:t>(7</w:t>
      </w:r>
      <w:r w:rsidR="000554DF" w:rsidRPr="00D061EC">
        <w:rPr>
          <w:rFonts w:ascii="Comic Sans MS" w:hAnsi="Comic Sans MS"/>
          <w:sz w:val="24"/>
        </w:rPr>
        <w:t xml:space="preserve">) = ___________ 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linear    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-4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1</m:t>
        </m:r>
      </m:oMath>
      <w:r w:rsidR="00C97AE9" w:rsidRPr="00D061EC">
        <w:rPr>
          <w:rFonts w:ascii="Comic Sans MS" w:hAnsi="Comic Sans MS"/>
          <w:sz w:val="24"/>
        </w:rPr>
        <w:t xml:space="preserve">         </w:t>
      </w:r>
      <w:r w:rsidR="00C97AE9" w:rsidRPr="00D061EC">
        <w:rPr>
          <w:rFonts w:ascii="Comic Sans MS" w:hAnsi="Comic Sans MS"/>
          <w:sz w:val="24"/>
        </w:rPr>
        <w:tab/>
        <w:t>m(-6</w:t>
      </w:r>
      <w:r w:rsidR="000554DF" w:rsidRPr="00D061EC">
        <w:rPr>
          <w:rFonts w:ascii="Comic Sans MS" w:hAnsi="Comic Sans MS"/>
          <w:sz w:val="24"/>
        </w:rPr>
        <w:t xml:space="preserve">) = ___________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 </w:t>
      </w:r>
      <w:r w:rsidR="00C97AE9" w:rsidRPr="00D061EC">
        <w:rPr>
          <w:rFonts w:ascii="Comic Sans MS" w:hAnsi="Comic Sans MS"/>
          <w:sz w:val="24"/>
        </w:rPr>
        <w:t xml:space="preserve">linear    </w:t>
      </w:r>
      <w:r w:rsidR="000554DF" w:rsidRPr="00D061EC">
        <w:rPr>
          <w:rFonts w:ascii="Comic Sans MS" w:hAnsi="Comic Sans MS"/>
          <w:sz w:val="24"/>
        </w:rPr>
        <w:t xml:space="preserve">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Cambria Math" w:hAnsi="Cambria Math"/>
            <w:sz w:val="24"/>
          </w:rPr>
          <m:t>+1</m:t>
        </m:r>
      </m:oMath>
      <w:r w:rsidR="006407C5" w:rsidRPr="00D061EC">
        <w:rPr>
          <w:rFonts w:ascii="Comic Sans MS" w:hAnsi="Comic Sans MS"/>
          <w:sz w:val="24"/>
        </w:rPr>
        <w:t xml:space="preserve">         </w:t>
      </w:r>
      <w:r w:rsidR="006407C5" w:rsidRPr="00D061EC">
        <w:rPr>
          <w:rFonts w:ascii="Comic Sans MS" w:hAnsi="Comic Sans MS"/>
          <w:sz w:val="24"/>
        </w:rPr>
        <w:tab/>
        <w:t>m(1</w:t>
      </w:r>
      <w:r w:rsidR="000554DF" w:rsidRPr="00D061EC">
        <w:rPr>
          <w:rFonts w:ascii="Comic Sans MS" w:hAnsi="Comic Sans MS"/>
          <w:sz w:val="24"/>
        </w:rPr>
        <w:t xml:space="preserve">) = ___________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 </w:t>
      </w:r>
      <w:r w:rsidR="00C97AE9" w:rsidRPr="00D061EC">
        <w:rPr>
          <w:rFonts w:ascii="Comic Sans MS" w:hAnsi="Comic Sans MS"/>
          <w:sz w:val="24"/>
        </w:rPr>
        <w:t xml:space="preserve">linear   </w:t>
      </w:r>
      <w:r w:rsidR="000554DF" w:rsidRPr="00D061EC">
        <w:rPr>
          <w:rFonts w:ascii="Comic Sans MS" w:hAnsi="Comic Sans MS"/>
          <w:sz w:val="24"/>
        </w:rPr>
        <w:t xml:space="preserve">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Cambria Math" w:hAnsi="Cambria Math"/>
            <w:sz w:val="24"/>
          </w:rPr>
          <m:t>-11</m:t>
        </m:r>
      </m:oMath>
      <w:r w:rsidR="00A21399" w:rsidRPr="00D061EC">
        <w:rPr>
          <w:rFonts w:ascii="Comic Sans MS" w:hAnsi="Comic Sans MS"/>
          <w:sz w:val="24"/>
        </w:rPr>
        <w:t xml:space="preserve">         </w:t>
      </w:r>
      <w:r w:rsidR="00A21399" w:rsidRPr="00D061EC">
        <w:rPr>
          <w:rFonts w:ascii="Comic Sans MS" w:hAnsi="Comic Sans MS"/>
          <w:sz w:val="24"/>
        </w:rPr>
        <w:tab/>
        <w:t>r</w:t>
      </w:r>
      <w:r w:rsidR="006407C5" w:rsidRPr="00D061EC">
        <w:rPr>
          <w:rFonts w:ascii="Comic Sans MS" w:hAnsi="Comic Sans MS"/>
          <w:sz w:val="24"/>
        </w:rPr>
        <w:t>(2</w:t>
      </w:r>
      <w:r w:rsidR="000554DF" w:rsidRPr="00D061EC">
        <w:rPr>
          <w:rFonts w:ascii="Comic Sans MS" w:hAnsi="Comic Sans MS"/>
          <w:sz w:val="24"/>
        </w:rPr>
        <w:t xml:space="preserve">) = ___________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 </w:t>
      </w:r>
      <w:r w:rsidR="00C97AE9" w:rsidRPr="00D061EC">
        <w:rPr>
          <w:rFonts w:ascii="Comic Sans MS" w:hAnsi="Comic Sans MS"/>
          <w:sz w:val="24"/>
        </w:rPr>
        <w:t xml:space="preserve">linear   </w:t>
      </w:r>
      <w:r w:rsidR="000554DF" w:rsidRPr="00D061EC">
        <w:rPr>
          <w:rFonts w:ascii="Comic Sans MS" w:hAnsi="Comic Sans MS"/>
          <w:sz w:val="24"/>
        </w:rPr>
        <w:t xml:space="preserve">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</w:rPr>
              <m:t>-1</m:t>
            </m:r>
          </m:sup>
        </m:sSup>
        <m:r>
          <w:rPr>
            <w:rFonts w:ascii="Cambria Math" w:hAnsi="Cambria Math"/>
            <w:sz w:val="24"/>
          </w:rPr>
          <m:t>+1</m:t>
        </m:r>
      </m:oMath>
      <w:r w:rsidR="00C97AE9" w:rsidRPr="00D061EC">
        <w:rPr>
          <w:rFonts w:ascii="Comic Sans MS" w:hAnsi="Comic Sans MS"/>
          <w:sz w:val="24"/>
        </w:rPr>
        <w:t xml:space="preserve">         </w:t>
      </w:r>
      <w:r w:rsidR="00C97AE9" w:rsidRPr="00D061EC">
        <w:rPr>
          <w:rFonts w:ascii="Comic Sans MS" w:hAnsi="Comic Sans MS"/>
          <w:sz w:val="24"/>
        </w:rPr>
        <w:tab/>
        <w:t>m(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="000554DF" w:rsidRPr="00D061EC">
        <w:rPr>
          <w:rFonts w:ascii="Comic Sans MS" w:hAnsi="Comic Sans MS"/>
          <w:sz w:val="24"/>
        </w:rPr>
        <w:t xml:space="preserve">) = ___________ 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linear    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</w:rPr>
              <m:t>-1</m:t>
            </m:r>
          </m:sup>
        </m:sSup>
        <m:r>
          <w:rPr>
            <w:rFonts w:ascii="Cambria Math" w:hAnsi="Cambria Math"/>
            <w:sz w:val="24"/>
          </w:rPr>
          <m:t>-1</m:t>
        </m:r>
      </m:oMath>
      <w:r w:rsidR="000554DF" w:rsidRPr="00D061EC">
        <w:rPr>
          <w:rFonts w:ascii="Comic Sans MS" w:hAnsi="Comic Sans MS"/>
          <w:sz w:val="24"/>
        </w:rPr>
        <w:t xml:space="preserve">         </w:t>
      </w:r>
      <w:r w:rsidR="000554DF" w:rsidRPr="00D061EC">
        <w:rPr>
          <w:rFonts w:ascii="Comic Sans MS" w:hAnsi="Comic Sans MS"/>
          <w:sz w:val="24"/>
        </w:rPr>
        <w:tab/>
        <w:t xml:space="preserve">m(3) = ___________ 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linear     non-linear   </w:t>
      </w:r>
    </w:p>
    <w:p w:rsidR="000554DF" w:rsidRPr="00D061EC" w:rsidRDefault="00D061EC" w:rsidP="000554DF">
      <w:pPr>
        <w:pStyle w:val="ListParagraph"/>
        <w:numPr>
          <w:ilvl w:val="0"/>
          <w:numId w:val="6"/>
        </w:numPr>
        <w:jc w:val="both"/>
        <w:rPr>
          <w:rFonts w:ascii="Comic Sans MS" w:hAnsi="Comic Sans MS"/>
          <w:sz w:val="24"/>
        </w:rPr>
      </w:pPr>
      <m:oMath>
        <m:r>
          <w:rPr>
            <w:rFonts w:ascii="Cambria Math" w:hAnsi="Cambria Math"/>
            <w:sz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-1</m:t>
            </m:r>
          </m:sup>
        </m:sSup>
        <m:r>
          <w:rPr>
            <w:rFonts w:ascii="Cambria Math" w:hAnsi="Cambria Math"/>
            <w:sz w:val="24"/>
          </w:rPr>
          <m:t>-10</m:t>
        </m:r>
      </m:oMath>
      <w:r w:rsidR="00C97AE9" w:rsidRPr="00D061EC">
        <w:rPr>
          <w:rFonts w:ascii="Comic Sans MS" w:hAnsi="Comic Sans MS"/>
          <w:sz w:val="24"/>
        </w:rPr>
        <w:t xml:space="preserve">         </w:t>
      </w:r>
      <w:r w:rsidR="00C97AE9" w:rsidRPr="00D061EC">
        <w:rPr>
          <w:rFonts w:ascii="Comic Sans MS" w:hAnsi="Comic Sans MS"/>
          <w:sz w:val="24"/>
        </w:rPr>
        <w:tab/>
        <w:t>m(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r w:rsidR="00C97AE9" w:rsidRPr="00D061EC">
        <w:rPr>
          <w:rFonts w:ascii="Comic Sans MS" w:hAnsi="Comic Sans MS"/>
          <w:sz w:val="24"/>
        </w:rPr>
        <w:t>)</w:t>
      </w:r>
      <w:r w:rsidR="000554DF" w:rsidRPr="00D061EC">
        <w:rPr>
          <w:rFonts w:ascii="Comic Sans MS" w:hAnsi="Comic Sans MS"/>
          <w:sz w:val="24"/>
        </w:rPr>
        <w:t xml:space="preserve">) = ___________          </w:t>
      </w:r>
      <w:r w:rsidR="00C97AE9" w:rsidRPr="00D061EC">
        <w:rPr>
          <w:rFonts w:ascii="Comic Sans MS" w:hAnsi="Comic Sans MS"/>
          <w:sz w:val="24"/>
        </w:rPr>
        <w:tab/>
      </w:r>
      <w:r w:rsidR="000554DF" w:rsidRPr="00D061EC">
        <w:rPr>
          <w:rFonts w:ascii="Comic Sans MS" w:hAnsi="Comic Sans MS"/>
          <w:sz w:val="24"/>
        </w:rPr>
        <w:t xml:space="preserve">linear     non-linear   </w:t>
      </w:r>
    </w:p>
    <w:p w:rsidR="000554DF" w:rsidRPr="00D061EC" w:rsidRDefault="000554DF" w:rsidP="000554DF">
      <w:pPr>
        <w:jc w:val="both"/>
        <w:rPr>
          <w:rFonts w:ascii="Comic Sans MS" w:hAnsi="Comic Sans MS"/>
          <w:sz w:val="24"/>
        </w:rPr>
      </w:pPr>
      <w:r w:rsidRPr="00D061EC">
        <w:rPr>
          <w:rFonts w:ascii="Comic Sans MS" w:hAnsi="Comic Sans MS"/>
          <w:sz w:val="24"/>
        </w:rPr>
        <w:t>Write a paragraph about functions.  Use the following words:  input, output, range, domain, relation, function, order pairs, graph, linear,</w:t>
      </w:r>
      <w:r w:rsidR="00C97AE9" w:rsidRPr="00D061EC">
        <w:rPr>
          <w:rFonts w:ascii="Comic Sans MS" w:hAnsi="Comic Sans MS"/>
          <w:sz w:val="24"/>
        </w:rPr>
        <w:t xml:space="preserve"> </w:t>
      </w:r>
      <w:r w:rsidRPr="00D061EC">
        <w:rPr>
          <w:rFonts w:ascii="Comic Sans MS" w:hAnsi="Comic Sans MS"/>
          <w:sz w:val="24"/>
        </w:rPr>
        <w:t>equation, non-linear, mapping and table.</w:t>
      </w:r>
    </w:p>
    <w:p w:rsidR="002A71D3" w:rsidRPr="00D061EC" w:rsidRDefault="002A71D3" w:rsidP="002A71D3">
      <w:pPr>
        <w:pStyle w:val="ListParagraph"/>
        <w:rPr>
          <w:rFonts w:ascii="Comic Sans MS" w:hAnsi="Comic Sans MS"/>
          <w:sz w:val="24"/>
        </w:rPr>
      </w:pPr>
    </w:p>
    <w:p w:rsidR="002A71D3" w:rsidRPr="00D061EC" w:rsidRDefault="002A71D3" w:rsidP="002A71D3">
      <w:pPr>
        <w:jc w:val="both"/>
        <w:rPr>
          <w:rFonts w:ascii="Comic Sans MS" w:hAnsi="Comic Sans MS"/>
          <w:sz w:val="24"/>
        </w:rPr>
      </w:pPr>
    </w:p>
    <w:sectPr w:rsidR="002A71D3" w:rsidRPr="00D061EC" w:rsidSect="00B04CD3">
      <w:pgSz w:w="12240" w:h="15840"/>
      <w:pgMar w:top="720" w:right="1440" w:bottom="144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6295" w:rsidRDefault="00DE6295" w:rsidP="00A65037">
      <w:pPr>
        <w:spacing w:after="0" w:line="240" w:lineRule="auto"/>
      </w:pPr>
      <w:r>
        <w:separator/>
      </w:r>
    </w:p>
  </w:endnote>
  <w:endnote w:type="continuationSeparator" w:id="0">
    <w:p w:rsidR="00DE6295" w:rsidRDefault="00DE6295" w:rsidP="00A650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6295" w:rsidRDefault="00DE6295" w:rsidP="00A65037">
      <w:pPr>
        <w:spacing w:after="0" w:line="240" w:lineRule="auto"/>
      </w:pPr>
      <w:r>
        <w:separator/>
      </w:r>
    </w:p>
  </w:footnote>
  <w:footnote w:type="continuationSeparator" w:id="0">
    <w:p w:rsidR="00DE6295" w:rsidRDefault="00DE6295" w:rsidP="00A6503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84405"/>
    <w:multiLevelType w:val="hybridMultilevel"/>
    <w:tmpl w:val="5608C1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CE7A15"/>
    <w:multiLevelType w:val="hybridMultilevel"/>
    <w:tmpl w:val="6F2AFDCE"/>
    <w:lvl w:ilvl="0" w:tplc="85AA37C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13341E"/>
    <w:multiLevelType w:val="hybridMultilevel"/>
    <w:tmpl w:val="BF5CCD66"/>
    <w:lvl w:ilvl="0" w:tplc="2FD8CC3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375AE3"/>
    <w:multiLevelType w:val="hybridMultilevel"/>
    <w:tmpl w:val="7DC688D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31D73DCF"/>
    <w:multiLevelType w:val="hybridMultilevel"/>
    <w:tmpl w:val="41FCAFB6"/>
    <w:lvl w:ilvl="0" w:tplc="6B423666">
      <w:start w:val="1"/>
      <w:numFmt w:val="decimal"/>
      <w:lvlText w:val="%1."/>
      <w:lvlJc w:val="left"/>
      <w:pPr>
        <w:ind w:left="720" w:hanging="360"/>
      </w:pPr>
      <w:rPr>
        <w:rFonts w:ascii="Comic Sans MS" w:eastAsiaTheme="minorHAnsi" w:hAnsi="Comic Sans MS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2DF"/>
    <w:multiLevelType w:val="hybridMultilevel"/>
    <w:tmpl w:val="85720E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8525AE"/>
    <w:multiLevelType w:val="hybridMultilevel"/>
    <w:tmpl w:val="DF1CCB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DF060D"/>
    <w:multiLevelType w:val="hybridMultilevel"/>
    <w:tmpl w:val="9BBC1D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BA1420"/>
    <w:multiLevelType w:val="hybridMultilevel"/>
    <w:tmpl w:val="3E666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97472A"/>
    <w:multiLevelType w:val="hybridMultilevel"/>
    <w:tmpl w:val="41FCAFB6"/>
    <w:lvl w:ilvl="0" w:tplc="6B423666">
      <w:start w:val="1"/>
      <w:numFmt w:val="decimal"/>
      <w:lvlText w:val="%1."/>
      <w:lvlJc w:val="left"/>
      <w:pPr>
        <w:ind w:left="720" w:hanging="360"/>
      </w:pPr>
      <w:rPr>
        <w:rFonts w:ascii="Comic Sans MS" w:eastAsiaTheme="minorHAnsi" w:hAnsi="Comic Sans MS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7"/>
  </w:num>
  <w:num w:numId="5">
    <w:abstractNumId w:val="5"/>
  </w:num>
  <w:num w:numId="6">
    <w:abstractNumId w:val="0"/>
  </w:num>
  <w:num w:numId="7">
    <w:abstractNumId w:val="6"/>
  </w:num>
  <w:num w:numId="8">
    <w:abstractNumId w:val="9"/>
  </w:num>
  <w:num w:numId="9">
    <w:abstractNumId w:val="8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5037"/>
    <w:rsid w:val="000554DF"/>
    <w:rsid w:val="001056FC"/>
    <w:rsid w:val="0012463A"/>
    <w:rsid w:val="00146880"/>
    <w:rsid w:val="00190053"/>
    <w:rsid w:val="001A7B6B"/>
    <w:rsid w:val="00275F50"/>
    <w:rsid w:val="002820FD"/>
    <w:rsid w:val="002A71D3"/>
    <w:rsid w:val="002E4AAD"/>
    <w:rsid w:val="00333303"/>
    <w:rsid w:val="003B070C"/>
    <w:rsid w:val="00407650"/>
    <w:rsid w:val="004334F1"/>
    <w:rsid w:val="005018FA"/>
    <w:rsid w:val="00510F77"/>
    <w:rsid w:val="006407C5"/>
    <w:rsid w:val="007340BD"/>
    <w:rsid w:val="00777913"/>
    <w:rsid w:val="007E2A65"/>
    <w:rsid w:val="008630C2"/>
    <w:rsid w:val="008717D9"/>
    <w:rsid w:val="008D292E"/>
    <w:rsid w:val="00A14601"/>
    <w:rsid w:val="00A21399"/>
    <w:rsid w:val="00A65037"/>
    <w:rsid w:val="00B04CD3"/>
    <w:rsid w:val="00BE6428"/>
    <w:rsid w:val="00C303EA"/>
    <w:rsid w:val="00C866E5"/>
    <w:rsid w:val="00C97AE9"/>
    <w:rsid w:val="00CA523B"/>
    <w:rsid w:val="00D061EC"/>
    <w:rsid w:val="00D859B6"/>
    <w:rsid w:val="00DD2B2F"/>
    <w:rsid w:val="00DE6295"/>
    <w:rsid w:val="00EA4946"/>
    <w:rsid w:val="00F05F78"/>
    <w:rsid w:val="00FF0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5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5037"/>
  </w:style>
  <w:style w:type="paragraph" w:styleId="Footer">
    <w:name w:val="footer"/>
    <w:basedOn w:val="Normal"/>
    <w:link w:val="FooterChar"/>
    <w:uiPriority w:val="99"/>
    <w:unhideWhenUsed/>
    <w:rsid w:val="00A65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5037"/>
  </w:style>
  <w:style w:type="paragraph" w:styleId="BalloonText">
    <w:name w:val="Balloon Text"/>
    <w:basedOn w:val="Normal"/>
    <w:link w:val="BalloonTextChar"/>
    <w:uiPriority w:val="99"/>
    <w:semiHidden/>
    <w:unhideWhenUsed/>
    <w:rsid w:val="00C303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03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303EA"/>
    <w:pPr>
      <w:ind w:left="720"/>
      <w:contextualSpacing/>
    </w:pPr>
  </w:style>
  <w:style w:type="table" w:styleId="TableGrid">
    <w:name w:val="Table Grid"/>
    <w:basedOn w:val="TableNormal"/>
    <w:uiPriority w:val="59"/>
    <w:rsid w:val="00C866E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630C2"/>
    <w:pPr>
      <w:tabs>
        <w:tab w:val="center" w:pos="4680"/>
        <w:tab w:val="right" w:pos="9360"/>
      </w:tabs>
    </w:pPr>
    <w:rPr>
      <w:rFonts w:ascii="Comic Sans MS" w:hAnsi="Comic Sans MS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8630C2"/>
    <w:rPr>
      <w:rFonts w:ascii="Comic Sans MS" w:hAnsi="Comic Sans MS"/>
      <w:sz w:val="24"/>
    </w:rPr>
  </w:style>
  <w:style w:type="character" w:styleId="PlaceholderText">
    <w:name w:val="Placeholder Text"/>
    <w:basedOn w:val="DefaultParagraphFont"/>
    <w:uiPriority w:val="99"/>
    <w:semiHidden/>
    <w:rsid w:val="00407650"/>
    <w:rPr>
      <w:color w:val="808080"/>
    </w:rPr>
  </w:style>
  <w:style w:type="paragraph" w:styleId="NoSpacing">
    <w:name w:val="No Spacing"/>
    <w:uiPriority w:val="1"/>
    <w:qFormat/>
    <w:rsid w:val="00D061EC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5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5037"/>
  </w:style>
  <w:style w:type="paragraph" w:styleId="Footer">
    <w:name w:val="footer"/>
    <w:basedOn w:val="Normal"/>
    <w:link w:val="FooterChar"/>
    <w:uiPriority w:val="99"/>
    <w:unhideWhenUsed/>
    <w:rsid w:val="00A65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5037"/>
  </w:style>
  <w:style w:type="paragraph" w:styleId="BalloonText">
    <w:name w:val="Balloon Text"/>
    <w:basedOn w:val="Normal"/>
    <w:link w:val="BalloonTextChar"/>
    <w:uiPriority w:val="99"/>
    <w:semiHidden/>
    <w:unhideWhenUsed/>
    <w:rsid w:val="00C303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03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303EA"/>
    <w:pPr>
      <w:ind w:left="720"/>
      <w:contextualSpacing/>
    </w:pPr>
  </w:style>
  <w:style w:type="table" w:styleId="TableGrid">
    <w:name w:val="Table Grid"/>
    <w:basedOn w:val="TableNormal"/>
    <w:uiPriority w:val="59"/>
    <w:rsid w:val="00C866E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630C2"/>
    <w:pPr>
      <w:tabs>
        <w:tab w:val="center" w:pos="4680"/>
        <w:tab w:val="right" w:pos="9360"/>
      </w:tabs>
    </w:pPr>
    <w:rPr>
      <w:rFonts w:ascii="Comic Sans MS" w:hAnsi="Comic Sans MS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8630C2"/>
    <w:rPr>
      <w:rFonts w:ascii="Comic Sans MS" w:hAnsi="Comic Sans MS"/>
      <w:sz w:val="24"/>
    </w:rPr>
  </w:style>
  <w:style w:type="character" w:styleId="PlaceholderText">
    <w:name w:val="Placeholder Text"/>
    <w:basedOn w:val="DefaultParagraphFont"/>
    <w:uiPriority w:val="99"/>
    <w:semiHidden/>
    <w:rsid w:val="00407650"/>
    <w:rPr>
      <w:color w:val="808080"/>
    </w:rPr>
  </w:style>
  <w:style w:type="paragraph" w:styleId="NoSpacing">
    <w:name w:val="No Spacing"/>
    <w:uiPriority w:val="1"/>
    <w:qFormat/>
    <w:rsid w:val="00D061E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09</Words>
  <Characters>404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CPS</Company>
  <LinksUpToDate>false</LinksUpToDate>
  <CharactersWithSpaces>4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CPS</dc:creator>
  <cp:lastModifiedBy>Denise Robider</cp:lastModifiedBy>
  <cp:revision>2</cp:revision>
  <cp:lastPrinted>2013-12-10T16:52:00Z</cp:lastPrinted>
  <dcterms:created xsi:type="dcterms:W3CDTF">2014-12-07T17:14:00Z</dcterms:created>
  <dcterms:modified xsi:type="dcterms:W3CDTF">2014-12-07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